
<file path=[Content_Types].xml><?xml version="1.0" encoding="utf-8"?>
<Types xmlns="http://schemas.openxmlformats.org/package/2006/content-types">
  <Default Extension="emf" ContentType="image/x-emf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4"/>
      </w:tblGrid>
      <w:tr w:rsidR="00422A8B" w:rsidRPr="006D336B" w:rsidTr="00422A8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>www.thuvienhoclieu.com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ĐỀ 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A. Phần trắc nghiệm (2 điểm)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Khoanh vào đáp án đúng trong mỗi câu sau: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Câu 1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Đơn thức đồng dạng với đơn thức –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là:</w:t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2268"/>
        <w:gridCol w:w="2268"/>
        <w:gridCol w:w="2193"/>
        <w:gridCol w:w="1635"/>
      </w:tblGrid>
      <w:tr w:rsidR="00075003" w:rsidRPr="006D336B" w:rsidTr="00422A8B"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A. 0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B. 0,2(xy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.y </w:t>
            </w:r>
          </w:p>
        </w:tc>
        <w:tc>
          <w:tcPr>
            <w:tcW w:w="2193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C.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635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D. –5(xy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Câu 2:</w:t>
      </w:r>
      <w:r w:rsidRPr="006D336B">
        <w:rPr>
          <w:rFonts w:ascii="Times New Roman" w:hAnsi="Times New Roman" w:cs="Times New Roman"/>
          <w:i/>
          <w:sz w:val="24"/>
          <w:szCs w:val="24"/>
          <w:lang w:val="nl-NL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Bậc của đơn thức 1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là:</w:t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2268"/>
        <w:gridCol w:w="2268"/>
        <w:gridCol w:w="2178"/>
        <w:gridCol w:w="1650"/>
      </w:tblGrid>
      <w:tr w:rsidR="00075003" w:rsidRPr="006D336B" w:rsidTr="00422A8B"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. 6</w:t>
            </w:r>
          </w:p>
        </w:tc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. 10</w:t>
            </w:r>
          </w:p>
        </w:tc>
        <w:tc>
          <w:tcPr>
            <w:tcW w:w="217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. 11</w:t>
            </w:r>
          </w:p>
        </w:tc>
        <w:tc>
          <w:tcPr>
            <w:tcW w:w="1650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D. 12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Câu 3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Bậc của đa thức </w:t>
      </w:r>
      <w:r w:rsidRPr="006D336B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140" w:dyaOrig="360">
          <v:shape id="_x0000_i1025" type="#_x0000_t75" style="width:107.3pt;height:18.35pt" o:ole="">
            <v:imagedata r:id="rId9" o:title=""/>
          </v:shape>
          <o:OLEObject Type="Embed" ProgID="Equation.DSMT4" ShapeID="_x0000_i1025" DrawAspect="Content" ObjectID="_1644567286" r:id="rId10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là:</w:t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2268"/>
        <w:gridCol w:w="2268"/>
        <w:gridCol w:w="2178"/>
        <w:gridCol w:w="1650"/>
      </w:tblGrid>
      <w:tr w:rsidR="00075003" w:rsidRPr="006D336B" w:rsidTr="00422A8B"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. 1</w:t>
            </w:r>
          </w:p>
        </w:tc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. 2</w:t>
            </w:r>
          </w:p>
        </w:tc>
        <w:tc>
          <w:tcPr>
            <w:tcW w:w="217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. 3</w:t>
            </w:r>
          </w:p>
        </w:tc>
        <w:tc>
          <w:tcPr>
            <w:tcW w:w="1650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D. 4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Câu 4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 xml:space="preserve">x =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26" type="#_x0000_t75" style="width:12.25pt;height:31.25pt" o:ole="">
            <v:imagedata r:id="rId11" o:title=""/>
          </v:shape>
          <o:OLEObject Type="Embed" ProgID="Equation.DSMT4" ShapeID="_x0000_i1026" DrawAspect="Content" ObjectID="_1644567287" r:id="rId12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là nghiệm của đa thức:</w:t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2268"/>
        <w:gridCol w:w="2268"/>
        <w:gridCol w:w="2178"/>
        <w:gridCol w:w="1650"/>
      </w:tblGrid>
      <w:tr w:rsidR="00075003" w:rsidRPr="006D336B" w:rsidTr="00422A8B"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A. 3x – 4</w:t>
            </w:r>
          </w:p>
        </w:tc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B. 3x + 4</w:t>
            </w:r>
          </w:p>
        </w:tc>
        <w:tc>
          <w:tcPr>
            <w:tcW w:w="217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C. 4x – 3 </w:t>
            </w:r>
          </w:p>
        </w:tc>
        <w:tc>
          <w:tcPr>
            <w:tcW w:w="1650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D. 4x + 3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B. Phần tự luận (8 điểm):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5 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 xml:space="preserve">(2 điểm). 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MUA HOA QUẢ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Ở Chợ Sa Pa bán rất nhiều hoa quả, trong đó có táo, lê, nho, đào, mận,... Biết rằng giá táo là x (đ/kg) và giá nho là y (đ/kg). Em hãy viết biểu thức đại số biểu thị số tiền mua: 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) 5 kg táo và 8 kg nho.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b) 10 hộp táo và 15 hộp nho, biết mỗi hộp táo có 12 kg và mỗi hộp nho có 10 kg.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6 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(2 điểm)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.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Thực hiện các phép của các đơn thức sau: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>a) (</w:t>
      </w:r>
      <w:r w:rsidRPr="006D336B">
        <w:rPr>
          <w:rFonts w:ascii="Times New Roman" w:hAnsi="Times New Roman" w:cs="Times New Roman"/>
          <w:position w:val="-10"/>
          <w:sz w:val="24"/>
          <w:szCs w:val="24"/>
          <w:lang w:val="sv-SE"/>
        </w:rPr>
        <w:object w:dxaOrig="600" w:dyaOrig="360">
          <v:shape id="_x0000_i1027" type="#_x0000_t75" style="width:29.9pt;height:18.35pt" o:ole="">
            <v:imagedata r:id="rId13" o:title=""/>
          </v:shape>
          <o:OLEObject Type="Embed" ProgID="Equation.DSMT4" ShapeID="_x0000_i1027" DrawAspect="Content" ObjectID="_1644567288" r:id="rId14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) . (-</w:t>
      </w:r>
      <w:r w:rsidRPr="006D336B">
        <w:rPr>
          <w:rFonts w:ascii="Times New Roman" w:hAnsi="Times New Roman" w:cs="Times New Roman"/>
          <w:position w:val="-10"/>
          <w:sz w:val="24"/>
          <w:szCs w:val="24"/>
          <w:lang w:val="sv-SE"/>
        </w:rPr>
        <w:object w:dxaOrig="540" w:dyaOrig="360">
          <v:shape id="_x0000_i1028" type="#_x0000_t75" style="width:27.15pt;height:18.35pt" o:ole="">
            <v:imagedata r:id="rId15" o:title=""/>
          </v:shape>
          <o:OLEObject Type="Embed" ProgID="Equation.DSMT4" ShapeID="_x0000_i1028" DrawAspect="Content" ObjectID="_1644567289" r:id="rId16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)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 xml:space="preserve">b) </w:t>
      </w:r>
      <w:r w:rsidRPr="006D336B">
        <w:rPr>
          <w:rFonts w:ascii="Times New Roman" w:hAnsi="Times New Roman" w:cs="Times New Roman"/>
          <w:position w:val="-10"/>
          <w:sz w:val="24"/>
          <w:szCs w:val="24"/>
          <w:lang w:val="sv-SE"/>
        </w:rPr>
        <w:object w:dxaOrig="2160" w:dyaOrig="360">
          <v:shape id="_x0000_i1029" type="#_x0000_t75" style="width:108pt;height:18.35pt" o:ole="">
            <v:imagedata r:id="rId17" o:title=""/>
          </v:shape>
          <o:OLEObject Type="Embed" ProgID="Equation.DSMT4" ShapeID="_x0000_i1029" DrawAspect="Content" ObjectID="_1644567290" r:id="rId18"/>
        </w:objec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7 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(3 điểm)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Cho 2 đa thức: P = 5xyz + 2xy -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– 11 và Q = 15 -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2 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+ 5xyz  + 2xy.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) Tính P + Q.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b) Tính P – Q.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8 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(1 điểm)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Tìm nghiệm của đa thức sau: x + 5.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nl-NL"/>
        </w:rPr>
        <w:t>ĐỀ 2: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A. Phần trắc nghiệm (2 điểm)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Khoanh vào đáp án đúng trong mỗi câu sau: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Câu 1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 xml:space="preserve">Đơn thức </w:t>
      </w:r>
      <w:r w:rsidRPr="006D336B">
        <w:rPr>
          <w:rFonts w:ascii="Times New Roman" w:hAnsi="Times New Roman" w:cs="Times New Roman"/>
          <w:position w:val="-10"/>
          <w:sz w:val="24"/>
          <w:szCs w:val="24"/>
        </w:rPr>
        <w:object w:dxaOrig="620" w:dyaOrig="360">
          <v:shape id="_x0000_i1030" type="#_x0000_t75" style="width:31.25pt;height:18.35pt" o:ole="">
            <v:imagedata r:id="rId19" o:title=""/>
          </v:shape>
          <o:OLEObject Type="Embed" ProgID="Equation.DSMT4" ShapeID="_x0000_i1030" DrawAspect="Content" ObjectID="_1644567291" r:id="rId20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đồng dạng với đơn thức nào:</w:t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2127"/>
        <w:gridCol w:w="1701"/>
        <w:gridCol w:w="1842"/>
        <w:gridCol w:w="2694"/>
      </w:tblGrid>
      <w:tr w:rsidR="00075003" w:rsidRPr="006D336B" w:rsidTr="00422A8B">
        <w:tc>
          <w:tcPr>
            <w:tcW w:w="2127" w:type="dxa"/>
            <w:vAlign w:val="center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A.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20">
                <v:shape id="_x0000_i1031" type="#_x0000_t75" style="width:42.1pt;height:31.25pt" o:ole="">
                  <v:imagedata r:id="rId21" o:title=""/>
                </v:shape>
                <o:OLEObject Type="Embed" ProgID="Equation.DSMT4" ShapeID="_x0000_i1031" DrawAspect="Content" ObjectID="_1644567292" r:id="rId22"/>
              </w:object>
            </w:r>
          </w:p>
        </w:tc>
        <w:tc>
          <w:tcPr>
            <w:tcW w:w="1701" w:type="dxa"/>
            <w:vAlign w:val="center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B. 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20" w:dyaOrig="360">
                <v:shape id="_x0000_i1032" type="#_x0000_t75" style="width:31.25pt;height:18.35pt" o:ole="">
                  <v:imagedata r:id="rId23" o:title=""/>
                </v:shape>
                <o:OLEObject Type="Embed" ProgID="Equation.DSMT4" ShapeID="_x0000_i1032" DrawAspect="Content" ObjectID="_1644567293" r:id="rId24"/>
              </w:object>
            </w:r>
          </w:p>
        </w:tc>
        <w:tc>
          <w:tcPr>
            <w:tcW w:w="1842" w:type="dxa"/>
            <w:vAlign w:val="center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C. 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20" w:dyaOrig="360">
                <v:shape id="_x0000_i1033" type="#_x0000_t75" style="width:31.25pt;height:18.35pt" o:ole="">
                  <v:imagedata r:id="rId25" o:title=""/>
                </v:shape>
                <o:OLEObject Type="Embed" ProgID="Equation.DSMT4" ShapeID="_x0000_i1033" DrawAspect="Content" ObjectID="_1644567294" r:id="rId26"/>
              </w:object>
            </w:r>
          </w:p>
        </w:tc>
        <w:tc>
          <w:tcPr>
            <w:tcW w:w="2694" w:type="dxa"/>
            <w:vAlign w:val="center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D. Cả ba đơn thức trên.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Câu 2:</w:t>
      </w:r>
      <w:r w:rsidRPr="006D336B">
        <w:rPr>
          <w:rFonts w:ascii="Times New Roman" w:hAnsi="Times New Roman" w:cs="Times New Roman"/>
          <w:i/>
          <w:sz w:val="24"/>
          <w:szCs w:val="24"/>
          <w:lang w:val="nl-NL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Bậc của đơn thức -7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là:</w:t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2268"/>
        <w:gridCol w:w="2268"/>
        <w:gridCol w:w="2178"/>
        <w:gridCol w:w="1650"/>
      </w:tblGrid>
      <w:tr w:rsidR="00075003" w:rsidRPr="006D336B" w:rsidTr="00422A8B"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. 6</w:t>
            </w:r>
          </w:p>
        </w:tc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. 7</w:t>
            </w:r>
          </w:p>
        </w:tc>
        <w:tc>
          <w:tcPr>
            <w:tcW w:w="217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. 8</w:t>
            </w:r>
          </w:p>
        </w:tc>
        <w:tc>
          <w:tcPr>
            <w:tcW w:w="1650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D. 9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Câu 3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Bậc của đa thức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M = 2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xy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+10 +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là:</w:t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2268"/>
        <w:gridCol w:w="2268"/>
        <w:gridCol w:w="2127"/>
        <w:gridCol w:w="1701"/>
      </w:tblGrid>
      <w:tr w:rsidR="00075003" w:rsidRPr="006D336B" w:rsidTr="00422A8B">
        <w:tc>
          <w:tcPr>
            <w:tcW w:w="2268" w:type="dxa"/>
          </w:tcPr>
          <w:p w:rsidR="00075003" w:rsidRPr="006D336B" w:rsidRDefault="00075003" w:rsidP="00075003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A. 10      </w:t>
            </w:r>
          </w:p>
        </w:tc>
        <w:tc>
          <w:tcPr>
            <w:tcW w:w="2268" w:type="dxa"/>
          </w:tcPr>
          <w:p w:rsidR="00075003" w:rsidRPr="006D336B" w:rsidRDefault="00075003" w:rsidP="00075003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B. 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      </w:t>
            </w:r>
          </w:p>
        </w:tc>
        <w:tc>
          <w:tcPr>
            <w:tcW w:w="2127" w:type="dxa"/>
          </w:tcPr>
          <w:p w:rsidR="00075003" w:rsidRPr="006D336B" w:rsidRDefault="00075003" w:rsidP="00075003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C. 5           </w:t>
            </w:r>
          </w:p>
        </w:tc>
        <w:tc>
          <w:tcPr>
            <w:tcW w:w="1701" w:type="dxa"/>
          </w:tcPr>
          <w:p w:rsidR="00075003" w:rsidRPr="006D336B" w:rsidRDefault="00075003" w:rsidP="00075003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D. 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Câu 4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 xml:space="preserve">x =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34" type="#_x0000_t75" style="width:19.7pt;height:31.25pt" o:ole="">
            <v:imagedata r:id="rId27" o:title=""/>
          </v:shape>
          <o:OLEObject Type="Embed" ProgID="Equation.DSMT4" ShapeID="_x0000_i1034" DrawAspect="Content" ObjectID="_1644567295" r:id="rId28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là nghiệm của đa thức:</w:t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2268"/>
        <w:gridCol w:w="2268"/>
        <w:gridCol w:w="2178"/>
        <w:gridCol w:w="1650"/>
      </w:tblGrid>
      <w:tr w:rsidR="00075003" w:rsidRPr="006D336B" w:rsidTr="00422A8B"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A. 3x – 4</w:t>
            </w:r>
          </w:p>
        </w:tc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B. 3x + 4</w:t>
            </w:r>
          </w:p>
        </w:tc>
        <w:tc>
          <w:tcPr>
            <w:tcW w:w="217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C. 4x – 3 </w:t>
            </w:r>
          </w:p>
        </w:tc>
        <w:tc>
          <w:tcPr>
            <w:tcW w:w="1650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D. 4x + 3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B. Phần tự luận (8 điểm):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5 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 xml:space="preserve">(2 điểm). 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MUA HOA QUẢ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Ở Chợ Sa Pa bán rất nhiều hoa quả, trong đó có táo, lê, nho, đào, mận,... Biết rằng giá táo là x (đ/kg) và giá nho là y (đ/kg). Em hãy viết biểu thức đại số biểu thị số tiền mua: 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) 9 kg táo và 4 kg nho.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b) 11 hộp táo và 6 hộp nho, biết mỗi hộp táo có 10 kg và mỗi hộp nho có 8 kg.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6 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(2 điểm)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.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Thực hiện các phép của các đơn thức sau: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>a) (</w:t>
      </w:r>
      <w:r w:rsidRPr="006D336B">
        <w:rPr>
          <w:rFonts w:ascii="Times New Roman" w:hAnsi="Times New Roman" w:cs="Times New Roman"/>
          <w:position w:val="-10"/>
          <w:sz w:val="24"/>
          <w:szCs w:val="24"/>
          <w:lang w:val="sv-SE"/>
        </w:rPr>
        <w:object w:dxaOrig="540" w:dyaOrig="360">
          <v:shape id="_x0000_i1035" type="#_x0000_t75" style="width:27.15pt;height:18.35pt" o:ole="">
            <v:imagedata r:id="rId29" o:title=""/>
          </v:shape>
          <o:OLEObject Type="Embed" ProgID="Equation.DSMT4" ShapeID="_x0000_i1035" DrawAspect="Content" ObjectID="_1644567296" r:id="rId30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) . (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sv-SE"/>
        </w:rPr>
        <w:object w:dxaOrig="820" w:dyaOrig="620">
          <v:shape id="_x0000_i1036" type="#_x0000_t75" style="width:40.75pt;height:31.25pt" o:ole="">
            <v:imagedata r:id="rId31" o:title=""/>
          </v:shape>
          <o:OLEObject Type="Embed" ProgID="Equation.DSMT4" ShapeID="_x0000_i1036" DrawAspect="Content" ObjectID="_1644567297" r:id="rId32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)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 xml:space="preserve">b) </w:t>
      </w:r>
      <w:r w:rsidRPr="006D336B">
        <w:rPr>
          <w:rFonts w:ascii="Times New Roman" w:hAnsi="Times New Roman" w:cs="Times New Roman"/>
          <w:position w:val="-10"/>
          <w:sz w:val="24"/>
          <w:szCs w:val="24"/>
          <w:lang w:val="sv-SE"/>
        </w:rPr>
        <w:object w:dxaOrig="2260" w:dyaOrig="360">
          <v:shape id="_x0000_i1037" type="#_x0000_t75" style="width:112.75pt;height:18.35pt" o:ole="">
            <v:imagedata r:id="rId33" o:title=""/>
          </v:shape>
          <o:OLEObject Type="Embed" ProgID="Equation.DSMT4" ShapeID="_x0000_i1037" DrawAspect="Content" ObjectID="_1644567298" r:id="rId34"/>
        </w:object>
      </w:r>
    </w:p>
    <w:p w:rsidR="00075003" w:rsidRPr="006D336B" w:rsidRDefault="00075003" w:rsidP="0007500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lastRenderedPageBreak/>
        <w:t xml:space="preserve">Câu 7 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(3 điểm)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Cho 2 đa thức: </w:t>
      </w:r>
      <w:r w:rsidRPr="006D336B">
        <w:rPr>
          <w:rFonts w:ascii="Times New Roman" w:hAnsi="Times New Roman" w:cs="Times New Roman"/>
          <w:sz w:val="24"/>
          <w:szCs w:val="24"/>
        </w:rPr>
        <w:t>M(x)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1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và </w:t>
      </w:r>
      <w:r w:rsidRPr="006D336B">
        <w:rPr>
          <w:rFonts w:ascii="Times New Roman" w:hAnsi="Times New Roman" w:cs="Times New Roman"/>
          <w:sz w:val="24"/>
          <w:szCs w:val="24"/>
        </w:rPr>
        <w:t xml:space="preserve">N(x) = 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- </w:t>
      </w:r>
      <w:r w:rsidRPr="006D336B">
        <w:rPr>
          <w:rFonts w:ascii="Times New Roman" w:hAnsi="Times New Roman" w:cs="Times New Roman"/>
          <w:bCs/>
          <w:sz w:val="24"/>
          <w:szCs w:val="24"/>
        </w:rPr>
        <w:t>5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>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4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+ 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+ </w:t>
      </w:r>
      <w:r w:rsidRPr="006D336B">
        <w:rPr>
          <w:rFonts w:ascii="Times New Roman" w:hAnsi="Times New Roman" w:cs="Times New Roman"/>
          <w:bCs/>
          <w:sz w:val="24"/>
          <w:szCs w:val="24"/>
        </w:rPr>
        <w:t>3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>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– </w:t>
      </w:r>
      <w:r w:rsidRPr="006D336B">
        <w:rPr>
          <w:rFonts w:ascii="Times New Roman" w:hAnsi="Times New Roman" w:cs="Times New Roman"/>
          <w:bCs/>
          <w:sz w:val="24"/>
          <w:szCs w:val="24"/>
        </w:rPr>
        <w:t>3.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) Tính M(x) + N(x).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b) Tính M(x) - N(x).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8 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(1 điểm)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Tìm nghiệm của đa thức sau: 3x - 6.</w:t>
      </w:r>
    </w:p>
    <w:p w:rsidR="00422A8B" w:rsidRPr="006D336B" w:rsidRDefault="00422A8B" w:rsidP="00422A8B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</w:p>
    <w:p w:rsidR="00075003" w:rsidRPr="006D336B" w:rsidRDefault="00075003" w:rsidP="00422A8B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HƯỚNG DẪN CHẤM VÀ THANG ĐIỂM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Phần trắc nghiệm (2đ):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Mỗi câu chọn đúng được 0,5đ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6"/>
        <w:gridCol w:w="683"/>
        <w:gridCol w:w="709"/>
        <w:gridCol w:w="709"/>
        <w:gridCol w:w="709"/>
      </w:tblGrid>
      <w:tr w:rsidR="00075003" w:rsidRPr="006D336B" w:rsidTr="00422A8B">
        <w:trPr>
          <w:jc w:val="center"/>
        </w:trPr>
        <w:tc>
          <w:tcPr>
            <w:tcW w:w="1126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</w:t>
            </w:r>
          </w:p>
        </w:tc>
        <w:tc>
          <w:tcPr>
            <w:tcW w:w="683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</w:t>
            </w:r>
          </w:p>
        </w:tc>
        <w:tc>
          <w:tcPr>
            <w:tcW w:w="709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2</w:t>
            </w:r>
          </w:p>
        </w:tc>
        <w:tc>
          <w:tcPr>
            <w:tcW w:w="709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3</w:t>
            </w:r>
          </w:p>
        </w:tc>
        <w:tc>
          <w:tcPr>
            <w:tcW w:w="709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4</w:t>
            </w:r>
          </w:p>
        </w:tc>
      </w:tr>
      <w:tr w:rsidR="00075003" w:rsidRPr="006D336B" w:rsidTr="00422A8B">
        <w:trPr>
          <w:jc w:val="center"/>
        </w:trPr>
        <w:tc>
          <w:tcPr>
            <w:tcW w:w="1126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Đáp án</w:t>
            </w:r>
          </w:p>
        </w:tc>
        <w:tc>
          <w:tcPr>
            <w:tcW w:w="683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</w:t>
            </w:r>
          </w:p>
        </w:tc>
        <w:tc>
          <w:tcPr>
            <w:tcW w:w="709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</w:t>
            </w:r>
          </w:p>
        </w:tc>
        <w:tc>
          <w:tcPr>
            <w:tcW w:w="709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D</w:t>
            </w:r>
          </w:p>
        </w:tc>
        <w:tc>
          <w:tcPr>
            <w:tcW w:w="709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Phần tự luận (8đ)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7795"/>
        <w:gridCol w:w="1100"/>
      </w:tblGrid>
      <w:tr w:rsidR="00075003" w:rsidRPr="006D336B" w:rsidTr="00422A8B">
        <w:tc>
          <w:tcPr>
            <w:tcW w:w="959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âu</w:t>
            </w:r>
          </w:p>
        </w:tc>
        <w:tc>
          <w:tcPr>
            <w:tcW w:w="7796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Hướng dẫn chấm</w:t>
            </w:r>
          </w:p>
        </w:tc>
        <w:tc>
          <w:tcPr>
            <w:tcW w:w="1100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Điểm</w:t>
            </w:r>
          </w:p>
        </w:tc>
      </w:tr>
      <w:tr w:rsidR="00075003" w:rsidRPr="006D336B" w:rsidTr="00422A8B">
        <w:tc>
          <w:tcPr>
            <w:tcW w:w="959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5</w:t>
            </w:r>
          </w:p>
        </w:tc>
        <w:tc>
          <w:tcPr>
            <w:tcW w:w="7796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) Số tiền mua 5 kg táo và 8 kg nho là 5x + 8y.</w: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) Số tiền mua 10 hộp táo và 15 hộp nho là:</w: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(10.12)x + (15.10)y </w: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= 120x + 150y</w:t>
            </w:r>
          </w:p>
        </w:tc>
        <w:tc>
          <w:tcPr>
            <w:tcW w:w="1100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</w:tc>
      </w:tr>
      <w:tr w:rsidR="00075003" w:rsidRPr="006D336B" w:rsidTr="00422A8B">
        <w:tc>
          <w:tcPr>
            <w:tcW w:w="959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6</w:t>
            </w:r>
          </w:p>
        </w:tc>
        <w:tc>
          <w:tcPr>
            <w:tcW w:w="7796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) (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  <w:lang w:val="sv-SE"/>
              </w:rPr>
              <w:object w:dxaOrig="600" w:dyaOrig="360">
                <v:shape id="_x0000_i1038" type="#_x0000_t75" style="width:29.9pt;height:18.35pt" o:ole="">
                  <v:imagedata r:id="rId13" o:title=""/>
                </v:shape>
                <o:OLEObject Type="Embed" ProgID="Equation.DSMT4" ShapeID="_x0000_i1038" DrawAspect="Content" ObjectID="_1644567299" r:id="rId35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) . (-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  <w:lang w:val="sv-SE"/>
              </w:rPr>
              <w:object w:dxaOrig="540" w:dyaOrig="360">
                <v:shape id="_x0000_i1039" type="#_x0000_t75" style="width:27.15pt;height:18.35pt" o:ole="">
                  <v:imagedata r:id="rId15" o:title=""/>
                </v:shape>
                <o:OLEObject Type="Embed" ProgID="Equation.DSMT4" ShapeID="_x0000_i1039" DrawAspect="Content" ObjectID="_1644567300" r:id="rId36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)</w: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= [5.(-2)].(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.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).(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.y)</w: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= -10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3</w: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b) 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  <w:lang w:val="sv-SE"/>
              </w:rPr>
              <w:object w:dxaOrig="2160" w:dyaOrig="360">
                <v:shape id="_x0000_i1040" type="#_x0000_t75" style="width:108pt;height:18.35pt" o:ole="">
                  <v:imagedata r:id="rId17" o:title=""/>
                </v:shape>
                <o:OLEObject Type="Embed" ProgID="Equation.DSMT4" ShapeID="_x0000_i1040" DrawAspect="Content" ObjectID="_1644567301" r:id="rId37"/>
              </w:objec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= (6 – 3 + 7)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2</w: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= 4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2</w:t>
            </w:r>
          </w:p>
        </w:tc>
        <w:tc>
          <w:tcPr>
            <w:tcW w:w="1100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</w:tc>
      </w:tr>
      <w:tr w:rsidR="00075003" w:rsidRPr="006D336B" w:rsidTr="00422A8B">
        <w:tc>
          <w:tcPr>
            <w:tcW w:w="959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7</w:t>
            </w:r>
          </w:p>
        </w:tc>
        <w:tc>
          <w:tcPr>
            <w:tcW w:w="7796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. Tính P + Q</w:t>
            </w:r>
          </w:p>
          <w:p w:rsidR="00075003" w:rsidRPr="006D336B" w:rsidRDefault="00075003" w:rsidP="0007500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P + Q = (5xyz + 2xy-  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- 11) + (15 -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+ 5xyz  + 2xy)</w:t>
            </w:r>
          </w:p>
          <w:p w:rsidR="00075003" w:rsidRPr="006D336B" w:rsidRDefault="00075003" w:rsidP="0007500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  = 5xyz + 2xy - 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- 11 + 15 - 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+ 5xyz + 2xy</w:t>
            </w:r>
          </w:p>
          <w:p w:rsidR="00075003" w:rsidRPr="006D336B" w:rsidRDefault="00075003" w:rsidP="0007500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  = (5xyz + 5xyz) +(-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-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 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+ (2xy + 2xy) + (-11 + 15)</w:t>
            </w:r>
          </w:p>
          <w:p w:rsidR="00075003" w:rsidRPr="006D336B" w:rsidRDefault="00075003" w:rsidP="0007500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  = 10xyz  - 8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+ 4xy + 4 </w:t>
            </w:r>
          </w:p>
          <w:p w:rsidR="00075003" w:rsidRPr="006D336B" w:rsidRDefault="00075003" w:rsidP="0007500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. P - Q</w:t>
            </w:r>
          </w:p>
          <w:p w:rsidR="00075003" w:rsidRPr="006D336B" w:rsidRDefault="00075003" w:rsidP="0007500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P – Q = (5xyz + 2xy - 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- 11) - (15 -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+ 5xyz  + 2xy)</w:t>
            </w:r>
          </w:p>
          <w:p w:rsidR="00075003" w:rsidRPr="006D336B" w:rsidRDefault="00075003" w:rsidP="00075003">
            <w:pPr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= 5xyz + 2xy - 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– 11 - 15 +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- 5xyz - 2xy</w:t>
            </w:r>
          </w:p>
          <w:p w:rsidR="00075003" w:rsidRPr="006D336B" w:rsidRDefault="00075003" w:rsidP="0007500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   = (5xyz - 5xyz) + (-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+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+ (2xy - 2xy) + (-11 - 15)</w:t>
            </w:r>
          </w:p>
          <w:p w:rsidR="00075003" w:rsidRPr="006D336B" w:rsidRDefault="00075003" w:rsidP="00075003">
            <w:pPr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=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– 26 </w:t>
            </w:r>
          </w:p>
        </w:tc>
        <w:tc>
          <w:tcPr>
            <w:tcW w:w="1100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</w:tc>
      </w:tr>
      <w:tr w:rsidR="00075003" w:rsidRPr="006D336B" w:rsidTr="00422A8B">
        <w:tc>
          <w:tcPr>
            <w:tcW w:w="959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8</w:t>
            </w:r>
          </w:p>
        </w:tc>
        <w:tc>
          <w:tcPr>
            <w:tcW w:w="7796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Ta có: x + 5 = 0 </w:t>
            </w:r>
            <w:r w:rsidRPr="006D336B">
              <w:rPr>
                <w:rFonts w:ascii="Times New Roman" w:hAnsi="Times New Roman" w:cs="Times New Roman"/>
                <w:position w:val="-6"/>
                <w:sz w:val="24"/>
                <w:szCs w:val="24"/>
                <w:lang w:val="nl-NL"/>
              </w:rPr>
              <w:object w:dxaOrig="300" w:dyaOrig="240">
                <v:shape id="_x0000_i1041" type="#_x0000_t75" style="width:14.95pt;height:12.25pt" o:ole="">
                  <v:imagedata r:id="rId38" o:title=""/>
                </v:shape>
                <o:OLEObject Type="Embed" ProgID="Equation.DSMT4" ShapeID="_x0000_i1041" DrawAspect="Content" ObjectID="_1644567302" r:id="rId39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x = - 5. </w: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Vậy đa thức có nghiệm là x = - 5</w:t>
            </w:r>
          </w:p>
        </w:tc>
        <w:tc>
          <w:tcPr>
            <w:tcW w:w="1100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</w:tc>
      </w:tr>
    </w:tbl>
    <w:p w:rsidR="00422A8B" w:rsidRPr="006D336B" w:rsidRDefault="00422A8B" w:rsidP="00422A8B">
      <w:pPr>
        <w:autoSpaceDE w:val="0"/>
        <w:autoSpaceDN w:val="0"/>
        <w:adjustRightInd w:val="0"/>
        <w:spacing w:before="60" w:after="60"/>
        <w:ind w:firstLine="360"/>
        <w:rPr>
          <w:rFonts w:ascii="Times New Roman" w:hAnsi="Times New Roman" w:cs="Times New Roman"/>
          <w:b/>
          <w:bCs/>
          <w:i/>
          <w:iCs/>
          <w:sz w:val="24"/>
          <w:szCs w:val="24"/>
          <w:lang w:val="en"/>
        </w:rPr>
      </w:pPr>
    </w:p>
    <w:p w:rsidR="00422A8B" w:rsidRPr="006D336B" w:rsidRDefault="00422A8B" w:rsidP="00422A8B">
      <w:pPr>
        <w:autoSpaceDE w:val="0"/>
        <w:autoSpaceDN w:val="0"/>
        <w:adjustRightInd w:val="0"/>
        <w:spacing w:before="60" w:after="60"/>
        <w:ind w:firstLine="360"/>
        <w:rPr>
          <w:rFonts w:ascii="Times New Roman" w:hAnsi="Times New Roman" w:cs="Times New Roman"/>
          <w:b/>
          <w:bCs/>
          <w:i/>
          <w:iCs/>
          <w:sz w:val="24"/>
          <w:szCs w:val="24"/>
          <w:lang w:val="e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4"/>
      </w:tblGrid>
      <w:tr w:rsidR="00422A8B" w:rsidRPr="006D336B" w:rsidTr="00422A8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>www.thuvienhoclieu.com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422A8B" w:rsidRPr="006D336B" w:rsidRDefault="00422A8B" w:rsidP="00422A8B">
      <w:pPr>
        <w:autoSpaceDE w:val="0"/>
        <w:autoSpaceDN w:val="0"/>
        <w:adjustRightInd w:val="0"/>
        <w:spacing w:before="60" w:after="60"/>
        <w:ind w:firstLine="360"/>
        <w:rPr>
          <w:rFonts w:ascii="Times New Roman" w:hAnsi="Times New Roman" w:cs="Times New Roman"/>
          <w:b/>
          <w:bCs/>
          <w:i/>
          <w:iCs/>
          <w:sz w:val="24"/>
          <w:szCs w:val="24"/>
          <w:lang w:val="en"/>
        </w:rPr>
      </w:pP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firstLine="36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lang w:val="sv-SE"/>
        </w:rPr>
        <w:t>A- TRẮC NGHIỆM</w:t>
      </w:r>
      <w:r w:rsidRPr="006D336B">
        <w:rPr>
          <w:rFonts w:ascii="Times New Roman" w:hAnsi="Times New Roman" w:cs="Times New Roman"/>
          <w:b/>
          <w:bCs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6D336B">
        <w:rPr>
          <w:rFonts w:ascii="Times New Roman" w:hAnsi="Times New Roman" w:cs="Times New Roman"/>
          <w:i/>
          <w:iCs/>
          <w:sz w:val="24"/>
          <w:szCs w:val="24"/>
          <w:lang w:val="sv-SE"/>
        </w:rPr>
        <w:t>(4,0 điểm)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6D336B">
        <w:rPr>
          <w:rFonts w:ascii="Times New Roman" w:hAnsi="Times New Roman" w:cs="Times New Roman"/>
          <w:b/>
          <w:bCs/>
          <w:sz w:val="24"/>
          <w:szCs w:val="24"/>
          <w:lang w:val="sv-SE"/>
        </w:rPr>
        <w:t>Khoanh tròn vào 1 chữ cái đứng trước câu trả lời đúng</w:t>
      </w:r>
      <w:r w:rsidRPr="006D336B">
        <w:rPr>
          <w:rFonts w:ascii="Times New Roman" w:hAnsi="Times New Roman" w:cs="Times New Roman"/>
          <w:i/>
          <w:iCs/>
          <w:sz w:val="24"/>
          <w:szCs w:val="24"/>
          <w:lang w:val="sv-SE"/>
        </w:rPr>
        <w:t>.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sv-SE"/>
        </w:rPr>
        <w:t>Câu 1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: Trong các biểu thức sau, biểu thức nào là </w:t>
      </w: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lang w:val="sv-SE"/>
        </w:rPr>
        <w:t>đơn thức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?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>A.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z +2.               B.3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z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C.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- 2x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D. xy – 7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fr-FR"/>
        </w:rPr>
        <w:t>Câu 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: Giá trị của biểu thức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2y tại x = -1, y = 2 là: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A. 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B. 8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C. 6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D. 1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fr-FR"/>
        </w:rPr>
        <w:t>Câu 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: Đa thức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có bậc là: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A. 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B. 5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C. 11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D. 7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fr-FR"/>
        </w:rPr>
        <w:t>Câu 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: Trong các đa thức sau, đa thức nào </w:t>
      </w: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không phải là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đa thức một biến?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lastRenderedPageBreak/>
        <w:tab/>
        <w:t>A.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7x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B.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2xy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C. -3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D. 2x – 3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fr-FR"/>
        </w:rPr>
        <w:t>Câu 5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: Đa thức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 + 6 có bậc là: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A. 6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B. 5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C. 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D. 2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fr-FR"/>
        </w:rPr>
        <w:t>Câu 6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: Đa thức P(x) = 2x – 8 có nghiệm là: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A. x = 1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B. x = 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C. x = 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D. x = 4.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180" w:firstLine="54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fr-FR"/>
        </w:rPr>
        <w:t>Câu 7: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Thu gọn đa thức P = 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 - 7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-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 + 7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 được kết quả 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1260" w:firstLine="18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>A. P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B.  P = -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y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C. P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 + 14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D.P = -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 - 14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fr-FR"/>
        </w:rPr>
        <w:t>Câu 8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:  Đơn thức nào sau đây </w:t>
      </w:r>
      <w:r w:rsidRPr="006D336B">
        <w:rPr>
          <w:rFonts w:ascii="Times New Roman" w:hAnsi="Times New Roman" w:cs="Times New Roman"/>
          <w:b/>
          <w:bCs/>
          <w:sz w:val="24"/>
          <w:szCs w:val="24"/>
          <w:lang w:val="fr-FR"/>
        </w:rPr>
        <w:t>không đồng dạng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với đơn thức ( -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) .( - 2xy) ? 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A. 7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(-2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B.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.6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C. 2x (-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        D. 8x(-2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)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firstLine="360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B- TỰ LUẬN: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6D336B">
        <w:rPr>
          <w:rFonts w:ascii="Times New Roman" w:hAnsi="Times New Roman" w:cs="Times New Roman"/>
          <w:i/>
          <w:iCs/>
          <w:sz w:val="24"/>
          <w:szCs w:val="24"/>
          <w:lang w:val="fr-FR"/>
        </w:rPr>
        <w:t>(6 điểm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Bài 9.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(1,0 điểm)  Cho các đơn thức sau. Tìm và nhóm các đơn thức đồng dạng</w:t>
      </w:r>
    </w:p>
    <w:p w:rsidR="001925D6" w:rsidRPr="006D336B" w:rsidRDefault="001925D6" w:rsidP="00422A8B">
      <w:pPr>
        <w:tabs>
          <w:tab w:val="left" w:pos="298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 ; -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 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; 10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 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;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840" w:dyaOrig="620">
          <v:shape id="_x0000_i1042" type="#_x0000_t75" style="width:42.1pt;height:31.25pt" o:ole="">
            <v:imagedata r:id="rId40" o:title=""/>
          </v:shape>
          <o:OLEObject Type="Embed" ProgID="Equation.3" ShapeID="_x0000_i1042" DrawAspect="Content" ObjectID="_1644567303" r:id="rId41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 ;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 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;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880" w:dyaOrig="620">
          <v:shape id="_x0000_i1043" type="#_x0000_t75" style="width:44.15pt;height:31.25pt" o:ole="">
            <v:imagedata r:id="rId42" o:title=""/>
          </v:shape>
          <o:OLEObject Type="Embed" ProgID="Equation.3" ShapeID="_x0000_i1043" DrawAspect="Content" ObjectID="_1644567304" r:id="rId43"/>
        </w:objec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 ; -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z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Bài 10.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(2,0 điểm) Tính tích các đơn thức sau và xác định phần hệ số, phần biến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của  đơn thức đó.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a) </w:t>
      </w:r>
      <w:r w:rsidRPr="006D336B">
        <w:rPr>
          <w:rFonts w:ascii="Times New Roman" w:hAnsi="Times New Roman" w:cs="Times New Roman"/>
          <w:position w:val="-10"/>
          <w:sz w:val="24"/>
          <w:szCs w:val="24"/>
          <w:lang w:val="sv-SE"/>
        </w:rPr>
        <w:object w:dxaOrig="600" w:dyaOrig="360">
          <v:shape id="_x0000_i1044" type="#_x0000_t75" style="width:29.9pt;height:18.35pt" o:ole="">
            <v:imagedata r:id="rId44" o:title=""/>
          </v:shape>
          <o:OLEObject Type="Embed" ProgID="Equation.DSMT4" ShapeID="_x0000_i1044" DrawAspect="Content" ObjectID="_1644567305" r:id="rId45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và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-</w:t>
      </w:r>
      <w:r w:rsidRPr="006D336B">
        <w:rPr>
          <w:rFonts w:ascii="Times New Roman" w:hAnsi="Times New Roman" w:cs="Times New Roman"/>
          <w:b/>
          <w:position w:val="-10"/>
          <w:sz w:val="24"/>
          <w:szCs w:val="24"/>
          <w:lang w:val="sv-SE"/>
        </w:rPr>
        <w:object w:dxaOrig="540" w:dyaOrig="360">
          <v:shape id="_x0000_i1045" type="#_x0000_t75" style="width:27.15pt;height:18.35pt" o:ole="">
            <v:imagedata r:id="rId46" o:title=""/>
          </v:shape>
          <o:OLEObject Type="Embed" ProgID="Equation.DSMT4" ShapeID="_x0000_i1045" DrawAspect="Content" ObjectID="_1644567306" r:id="rId47"/>
        </w:objec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b) </w:t>
      </w:r>
      <w:r w:rsidRPr="006D336B">
        <w:rPr>
          <w:rFonts w:ascii="Times New Roman" w:hAnsi="Times New Roman" w:cs="Times New Roman"/>
          <w:position w:val="-10"/>
          <w:sz w:val="24"/>
          <w:szCs w:val="24"/>
          <w:lang w:val="sv-SE"/>
        </w:rPr>
        <w:object w:dxaOrig="540" w:dyaOrig="360">
          <v:shape id="_x0000_i1046" type="#_x0000_t75" style="width:27.15pt;height:18.35pt" o:ole="">
            <v:imagedata r:id="rId48" o:title=""/>
          </v:shape>
          <o:OLEObject Type="Embed" ProgID="Equation.DSMT4" ShapeID="_x0000_i1046" DrawAspect="Content" ObjectID="_1644567307" r:id="rId49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và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sv-SE"/>
        </w:rPr>
        <w:object w:dxaOrig="820" w:dyaOrig="620">
          <v:shape id="_x0000_i1047" type="#_x0000_t75" style="width:40.75pt;height:31.25pt" o:ole="">
            <v:imagedata r:id="rId50" o:title=""/>
          </v:shape>
          <o:OLEObject Type="Embed" ProgID="Equation.DSMT4" ShapeID="_x0000_i1047" DrawAspect="Content" ObjectID="_1644567308" r:id="rId51"/>
        </w:objec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Bài 11.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(3 điểm)   Cho các đa thức :        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                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P(x) = 5 +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2x +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10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Q(x) = 4 –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 6x + 11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8x 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>a) Thu gọn và sắp xếp các đa thức trên theo lũy thừa giảm dần của biến .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b) Tính P(x) + Q(x) ; P(x) – Q(x) .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c) Tìm nghiệm của đa thức P(x) – Q(x).</w:t>
      </w:r>
    </w:p>
    <w:p w:rsidR="001925D6" w:rsidRPr="006D336B" w:rsidRDefault="001925D6" w:rsidP="00422A8B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it-IT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it-IT"/>
        </w:rPr>
        <w:t>ĐÁP ÁN VÀ BIỂU ĐIỂM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it-IT"/>
        </w:rPr>
      </w:pPr>
      <w:r w:rsidRPr="006D336B">
        <w:rPr>
          <w:rFonts w:ascii="Times New Roman" w:hAnsi="Times New Roman" w:cs="Times New Roman"/>
          <w:sz w:val="24"/>
          <w:szCs w:val="24"/>
          <w:lang w:val="it-IT"/>
        </w:rPr>
        <w:t>Mỗi câu đúng 0.5 điểm</w:t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1041"/>
        <w:gridCol w:w="1043"/>
        <w:gridCol w:w="1043"/>
        <w:gridCol w:w="1043"/>
        <w:gridCol w:w="1043"/>
        <w:gridCol w:w="1043"/>
        <w:gridCol w:w="1043"/>
        <w:gridCol w:w="1043"/>
        <w:gridCol w:w="1044"/>
      </w:tblGrid>
      <w:tr w:rsidR="001925D6" w:rsidRPr="006D336B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10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"/>
              </w:rPr>
              <w:t>Câu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1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2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3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4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5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6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7</w:t>
            </w:r>
          </w:p>
        </w:tc>
        <w:tc>
          <w:tcPr>
            <w:tcW w:w="10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8</w:t>
            </w:r>
          </w:p>
        </w:tc>
      </w:tr>
      <w:tr w:rsidR="001925D6" w:rsidRPr="006D336B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10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422A8B" w:rsidP="00422A8B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en"/>
              </w:rPr>
              <w:t>ĐA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B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C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D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B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C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D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B</w:t>
            </w:r>
          </w:p>
        </w:tc>
        <w:tc>
          <w:tcPr>
            <w:tcW w:w="10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D</w:t>
            </w:r>
          </w:p>
        </w:tc>
      </w:tr>
    </w:tbl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it-IT"/>
        </w:rPr>
      </w:pPr>
    </w:p>
    <w:p w:rsidR="001925D6" w:rsidRPr="006D336B" w:rsidRDefault="001925D6" w:rsidP="00422A8B">
      <w:pPr>
        <w:jc w:val="center"/>
        <w:rPr>
          <w:rFonts w:ascii="Times New Roman" w:hAnsi="Times New Roman" w:cs="Times New Roman"/>
          <w:b/>
          <w:sz w:val="24"/>
          <w:szCs w:val="24"/>
          <w:lang w:val="it-IT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20"/>
        <w:gridCol w:w="6439"/>
        <w:gridCol w:w="1409"/>
      </w:tblGrid>
      <w:tr w:rsidR="001925D6" w:rsidRPr="006D336B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6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1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1925D6" w:rsidRPr="006D336B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="00422A8B" w:rsidRPr="006D336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6D336B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Nhóm 1: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  ;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3 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 .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Nhóm 2: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-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 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; 10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 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;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  <w:lang w:val="fr-FR"/>
              </w:rPr>
              <w:object w:dxaOrig="880" w:dyaOrig="620">
                <v:shape id="_x0000_i1048" type="#_x0000_t75" style="width:44.15pt;height:31.25pt" o:ole="">
                  <v:imagedata r:id="rId42" o:title=""/>
                </v:shape>
                <o:OLEObject Type="Embed" ProgID="Equation.3" ShapeID="_x0000_i1048" DrawAspect="Content" ObjectID="_1644567309" r:id="rId52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.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lastRenderedPageBreak/>
              <w:t>Nhóm 3: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  <w:lang w:val="fr-FR"/>
              </w:rPr>
              <w:object w:dxaOrig="840" w:dyaOrig="620">
                <v:shape id="_x0000_i1049" type="#_x0000_t75" style="width:42.1pt;height:31.25pt" o:ole="">
                  <v:imagedata r:id="rId40" o:title=""/>
                </v:shape>
                <o:OLEObject Type="Embed" ProgID="Equation.3" ShapeID="_x0000_i1049" DrawAspect="Content" ObjectID="_1644567310" r:id="rId53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; -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z.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,2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1925D6" w:rsidRPr="006D336B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Câu 10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a) (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  <w:lang w:val="sv-SE"/>
              </w:rPr>
              <w:object w:dxaOrig="600" w:dyaOrig="360">
                <v:shape id="_x0000_i1050" type="#_x0000_t75" style="width:29.9pt;height:18.35pt" o:ole="">
                  <v:imagedata r:id="rId44" o:title=""/>
                </v:shape>
                <o:OLEObject Type="Embed" ProgID="Equation.DSMT4" ShapeID="_x0000_i1050" DrawAspect="Content" ObjectID="_1644567311" r:id="rId54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)</w:t>
            </w:r>
            <w:r w:rsidRPr="006D336B">
              <w:rPr>
                <w:rFonts w:ascii="Times New Roman" w:hAnsi="Times New Roman" w:cs="Times New Roman"/>
                <w:position w:val="-4"/>
                <w:sz w:val="24"/>
                <w:szCs w:val="24"/>
                <w:lang w:val="sv-SE"/>
              </w:rPr>
              <w:object w:dxaOrig="180" w:dyaOrig="200">
                <v:shape id="_x0000_i1051" type="#_x0000_t75" style="width:8.85pt;height:10.2pt" o:ole="">
                  <v:imagedata r:id="rId55" o:title=""/>
                </v:shape>
                <o:OLEObject Type="Embed" ProgID="Equation.DSMT4" ShapeID="_x0000_i1051" DrawAspect="Content" ObjectID="_1644567312" r:id="rId56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(</w:t>
            </w: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  <w:t>-</w:t>
            </w:r>
            <w:r w:rsidRPr="006D336B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sv-SE"/>
              </w:rPr>
              <w:object w:dxaOrig="540" w:dyaOrig="360">
                <v:shape id="_x0000_i1052" type="#_x0000_t75" style="width:27.15pt;height:18.35pt" o:ole="">
                  <v:imagedata r:id="rId46" o:title=""/>
                </v:shape>
                <o:OLEObject Type="Embed" ProgID="Equation.DSMT4" ShapeID="_x0000_i1052" DrawAspect="Content" ObjectID="_1644567313" r:id="rId57"/>
              </w:object>
            </w: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  <w:t>) = -</w:t>
            </w:r>
            <w:r w:rsidRPr="006D336B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sv-SE"/>
              </w:rPr>
              <w:object w:dxaOrig="700" w:dyaOrig="360">
                <v:shape id="_x0000_i1053" type="#_x0000_t75" style="width:35.3pt;height:18.35pt" o:ole="">
                  <v:imagedata r:id="rId58" o:title=""/>
                </v:shape>
                <o:OLEObject Type="Embed" ProgID="Equation.DSMT4" ShapeID="_x0000_i1053" DrawAspect="Content" ObjectID="_1644567314" r:id="rId59"/>
              </w:objec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Phần hệ số là: - 10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Phần biến là </w:t>
            </w:r>
            <w:r w:rsidRPr="006D336B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sv-SE"/>
              </w:rPr>
              <w:object w:dxaOrig="480" w:dyaOrig="360">
                <v:shape id="_x0000_i1054" type="#_x0000_t75" style="width:23.75pt;height:18.35pt" o:ole="">
                  <v:imagedata r:id="rId60" o:title=""/>
                </v:shape>
                <o:OLEObject Type="Embed" ProgID="Equation.DSMT4" ShapeID="_x0000_i1054" DrawAspect="Content" ObjectID="_1644567315" r:id="rId61"/>
              </w:objec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b) (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  <w:lang w:val="sv-SE"/>
              </w:rPr>
              <w:object w:dxaOrig="540" w:dyaOrig="360">
                <v:shape id="_x0000_i1055" type="#_x0000_t75" style="width:27.15pt;height:18.35pt" o:ole="">
                  <v:imagedata r:id="rId48" o:title=""/>
                </v:shape>
                <o:OLEObject Type="Embed" ProgID="Equation.DSMT4" ShapeID="_x0000_i1055" DrawAspect="Content" ObjectID="_1644567316" r:id="rId62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)</w:t>
            </w:r>
            <w:r w:rsidRPr="006D336B">
              <w:rPr>
                <w:rFonts w:ascii="Times New Roman" w:hAnsi="Times New Roman" w:cs="Times New Roman"/>
                <w:position w:val="-4"/>
                <w:sz w:val="24"/>
                <w:szCs w:val="24"/>
                <w:lang w:val="sv-SE"/>
              </w:rPr>
              <w:object w:dxaOrig="180" w:dyaOrig="200">
                <v:shape id="_x0000_i1056" type="#_x0000_t75" style="width:8.85pt;height:10.2pt" o:ole="">
                  <v:imagedata r:id="rId55" o:title=""/>
                </v:shape>
                <o:OLEObject Type="Embed" ProgID="Equation.DSMT4" ShapeID="_x0000_i1056" DrawAspect="Content" ObjectID="_1644567317" r:id="rId63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(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  <w:lang w:val="sv-SE"/>
              </w:rPr>
              <w:object w:dxaOrig="820" w:dyaOrig="620">
                <v:shape id="_x0000_i1057" type="#_x0000_t75" style="width:40.75pt;height:31.25pt" o:ole="">
                  <v:imagedata r:id="rId50" o:title=""/>
                </v:shape>
                <o:OLEObject Type="Embed" ProgID="Equation.DSMT4" ShapeID="_x0000_i1057" DrawAspect="Content" ObjectID="_1644567318" r:id="rId64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) =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  <w:lang w:val="sv-SE"/>
              </w:rPr>
              <w:object w:dxaOrig="800" w:dyaOrig="620">
                <v:shape id="_x0000_i1058" type="#_x0000_t75" style="width:40.1pt;height:31.25pt" o:ole="">
                  <v:imagedata r:id="rId65" o:title=""/>
                </v:shape>
                <o:OLEObject Type="Embed" ProgID="Equation.DSMT4" ShapeID="_x0000_i1058" DrawAspect="Content" ObjectID="_1644567319" r:id="rId66"/>
              </w:objec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Phần hệ số là: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  <w:lang w:val="sv-SE"/>
              </w:rPr>
              <w:object w:dxaOrig="240" w:dyaOrig="620">
                <v:shape id="_x0000_i1059" type="#_x0000_t75" style="width:12.25pt;height:31.25pt" o:ole="">
                  <v:imagedata r:id="rId67" o:title=""/>
                </v:shape>
                <o:OLEObject Type="Embed" ProgID="Equation.DSMT4" ShapeID="_x0000_i1059" DrawAspect="Content" ObjectID="_1644567320" r:id="rId68"/>
              </w:objec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Phần biến là : 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  <w:lang w:val="sv-SE"/>
              </w:rPr>
              <w:object w:dxaOrig="620" w:dyaOrig="360">
                <v:shape id="_x0000_i1060" type="#_x0000_t75" style="width:31.25pt;height:18.35pt" o:ole="">
                  <v:imagedata r:id="rId69" o:title=""/>
                </v:shape>
                <o:OLEObject Type="Embed" ProgID="Equation.DSMT4" ShapeID="_x0000_i1060" DrawAspect="Content" ObjectID="_1644567321" r:id="rId70"/>
              </w:object>
            </w:r>
          </w:p>
        </w:tc>
        <w:tc>
          <w:tcPr>
            <w:tcW w:w="1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2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2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2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25</w:t>
            </w:r>
          </w:p>
        </w:tc>
      </w:tr>
      <w:tr w:rsidR="001925D6" w:rsidRPr="006D336B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</w:rPr>
              <w:t>Câu 11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a)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P(x) =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 + 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– 2x  -  5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Q(x) =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+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 – 2x + 4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P(x) + Q(x) = 10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s-ES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 +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s-ES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 - 4x -1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c)P(x) - Q(x) 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s-ES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 - 9    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d) </w:t>
            </w:r>
            <w:r w:rsidRPr="006D336B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680" w:dyaOrig="279">
                <v:shape id="_x0000_i1061" type="#_x0000_t75" style="width:33.95pt;height:14.25pt" o:ole="">
                  <v:imagedata r:id="rId71" o:title=""/>
                </v:shape>
                <o:OLEObject Type="Embed" ProgID="Equation.DSMT4" ShapeID="_x0000_i1061" DrawAspect="Content" ObjectID="_1644567322" r:id="rId72"/>
              </w:object>
            </w:r>
          </w:p>
          <w:p w:rsidR="001925D6" w:rsidRPr="006D336B" w:rsidRDefault="001925D6" w:rsidP="00422A8B">
            <w:pPr>
              <w:ind w:left="180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( Thiếu một nghiệm không cho điểm )</w:t>
            </w:r>
          </w:p>
        </w:tc>
        <w:tc>
          <w:tcPr>
            <w:tcW w:w="1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7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7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</w:tbl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4"/>
      </w:tblGrid>
      <w:tr w:rsidR="00422A8B" w:rsidRPr="006D336B" w:rsidTr="00422A8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>www.thuvienhoclieu.com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422A8B" w:rsidRPr="006D336B" w:rsidRDefault="00422A8B">
      <w:pPr>
        <w:rPr>
          <w:rFonts w:ascii="Times New Roman" w:hAnsi="Times New Roman" w:cs="Times New Roman"/>
          <w:sz w:val="24"/>
          <w:szCs w:val="24"/>
          <w:lang w:val="es-ES"/>
        </w:rPr>
      </w:pP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es-ES"/>
        </w:rPr>
      </w:pP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Câu 1: ( 2,0 điểm ) Trong các biểu thức sau: 3 - 2yz;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062" type="#_x0000_t75" style="width:33.95pt;height:31.25pt" o:ole="">
            <v:imagedata r:id="rId73" o:title=""/>
          </v:shape>
          <o:OLEObject Type="Embed" ProgID="Equation.DSMT4" ShapeID="_x0000_i1062" DrawAspect="Content" ObjectID="_1644567323" r:id="rId74"/>
        </w:objec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>; 5(x + y);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-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+ 1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a) Hãy chỉ ra những biểu thức là đơn thức?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b) Chỉ ra những biểu thức là đa thức một biến?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c) Xác định hệ số và bậc của đơn thức tìm được ở câu a.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d) Xác định bậc của đa thưc tìm được ở câu b.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lastRenderedPageBreak/>
        <w:t>Câu 2: ( 1,0 điểm ) Tính giá trị của biểu thức sau: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es-ES"/>
        </w:rPr>
      </w:pPr>
      <w:r w:rsidRPr="006D336B">
        <w:rPr>
          <w:rFonts w:ascii="Times New Roman" w:hAnsi="Times New Roman" w:cs="Times New Roman"/>
          <w:sz w:val="24"/>
          <w:szCs w:val="24"/>
          <w:lang w:val="es-ES"/>
        </w:rPr>
        <w:t>a) A =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- 3xy + 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 tại x=-1, y=2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es-ES"/>
        </w:rPr>
      </w:pPr>
      <w:r w:rsidRPr="006D336B">
        <w:rPr>
          <w:rFonts w:ascii="Times New Roman" w:hAnsi="Times New Roman" w:cs="Times New Roman"/>
          <w:sz w:val="24"/>
          <w:szCs w:val="24"/>
          <w:lang w:val="es-ES"/>
        </w:rPr>
        <w:t>b) B =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+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+ 2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-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tại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+ 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= 5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es-ES"/>
        </w:rPr>
      </w:pP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Câu 3: ( (1,5 điểm ) Cho các đơn thức sau: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es-ES"/>
        </w:rPr>
        <w:object w:dxaOrig="2140" w:dyaOrig="620">
          <v:shape id="_x0000_i1063" type="#_x0000_t75" style="width:121.6pt;height:34.65pt" o:ole="">
            <v:imagedata r:id="rId75" o:title=""/>
          </v:shape>
          <o:OLEObject Type="Embed" ProgID="Equation.DSMT4" ShapeID="_x0000_i1063" DrawAspect="Content" ObjectID="_1644567324" r:id="rId76"/>
        </w:objec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2,5xyz.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es-ES"/>
        </w:rPr>
      </w:pPr>
      <w:r w:rsidRPr="006D336B">
        <w:rPr>
          <w:rFonts w:ascii="Times New Roman" w:hAnsi="Times New Roman" w:cs="Times New Roman"/>
          <w:sz w:val="24"/>
          <w:szCs w:val="24"/>
          <w:lang w:val="es-ES"/>
        </w:rPr>
        <w:t>a) Tìm các đơn thức đồng dạng.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es-ES"/>
        </w:rPr>
      </w:pPr>
      <w:r w:rsidRPr="006D336B">
        <w:rPr>
          <w:rFonts w:ascii="Times New Roman" w:hAnsi="Times New Roman" w:cs="Times New Roman"/>
          <w:sz w:val="24"/>
          <w:szCs w:val="24"/>
          <w:lang w:val="es-ES"/>
        </w:rPr>
        <w:t>b) Tính tổng các đơn thức đồng dạng tìm được ở câu a.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es-ES"/>
        </w:rPr>
      </w:pP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Câu 4: ( 4 điểm ) Cho hai đa thức sau:  </w:t>
      </w:r>
    </w:p>
    <w:p w:rsidR="001925D6" w:rsidRPr="006D336B" w:rsidRDefault="001925D6" w:rsidP="00422A8B">
      <w:pPr>
        <w:pStyle w:val="Header"/>
        <w:tabs>
          <w:tab w:val="left" w:pos="720"/>
        </w:tabs>
        <w:spacing w:after="120"/>
        <w:rPr>
          <w:rFonts w:ascii="Times New Roman" w:hAnsi="Times New Roman" w:cs="Times New Roman"/>
          <w:bCs/>
          <w:iCs/>
          <w:lang w:val="vi-VN"/>
        </w:rPr>
      </w:pPr>
      <w:r w:rsidRPr="006D336B">
        <w:rPr>
          <w:rFonts w:ascii="Times New Roman" w:hAnsi="Times New Roman" w:cs="Times New Roman"/>
          <w:b/>
          <w:bCs/>
          <w:iCs/>
          <w:lang w:val="pt-BR"/>
        </w:rPr>
        <w:t xml:space="preserve">                            </w:t>
      </w:r>
      <w:r w:rsidRPr="006D336B">
        <w:rPr>
          <w:rFonts w:ascii="Times New Roman" w:hAnsi="Times New Roman" w:cs="Times New Roman"/>
          <w:b/>
          <w:bCs/>
          <w:iCs/>
          <w:position w:val="-10"/>
          <w:lang w:val="pt-BR"/>
        </w:rPr>
        <w:object w:dxaOrig="2780" w:dyaOrig="360">
          <v:shape id="_x0000_i1064" type="#_x0000_t75" style="width:139.25pt;height:18.35pt" o:ole="">
            <v:imagedata r:id="rId77" o:title=""/>
          </v:shape>
          <o:OLEObject Type="Embed" ProgID="Equation.DSMT4" ShapeID="_x0000_i1064" DrawAspect="Content" ObjectID="_1644567325" r:id="rId78"/>
        </w:object>
      </w:r>
      <w:r w:rsidRPr="006D336B">
        <w:rPr>
          <w:rFonts w:ascii="Times New Roman" w:hAnsi="Times New Roman" w:cs="Times New Roman"/>
          <w:bCs/>
          <w:iCs/>
          <w:lang w:val="pt-BR"/>
        </w:rPr>
        <w:t xml:space="preserve">   </w:t>
      </w:r>
    </w:p>
    <w:p w:rsidR="001925D6" w:rsidRPr="006D336B" w:rsidRDefault="001925D6" w:rsidP="00422A8B">
      <w:pPr>
        <w:pStyle w:val="Header"/>
        <w:tabs>
          <w:tab w:val="left" w:pos="720"/>
        </w:tabs>
        <w:spacing w:after="120"/>
        <w:rPr>
          <w:rFonts w:ascii="Times New Roman" w:hAnsi="Times New Roman" w:cs="Times New Roman"/>
          <w:bCs/>
          <w:iCs/>
          <w:lang w:val="pt-BR"/>
        </w:rPr>
      </w:pPr>
      <w:r w:rsidRPr="006D336B">
        <w:rPr>
          <w:rFonts w:ascii="Times New Roman" w:hAnsi="Times New Roman" w:cs="Times New Roman"/>
          <w:bCs/>
          <w:iCs/>
          <w:lang w:val="vi-VN"/>
        </w:rPr>
        <w:tab/>
        <w:t xml:space="preserve">                   </w:t>
      </w:r>
      <w:r w:rsidRPr="006D336B">
        <w:rPr>
          <w:rFonts w:ascii="Times New Roman" w:hAnsi="Times New Roman" w:cs="Times New Roman"/>
          <w:bCs/>
          <w:iCs/>
          <w:position w:val="-10"/>
          <w:lang w:val="pt-BR"/>
        </w:rPr>
        <w:object w:dxaOrig="3000" w:dyaOrig="360">
          <v:shape id="_x0000_i1065" type="#_x0000_t75" style="width:150.1pt;height:18.35pt" o:ole="">
            <v:imagedata r:id="rId79" o:title=""/>
          </v:shape>
          <o:OLEObject Type="Embed" ProgID="Equation.3" ShapeID="_x0000_i1065" DrawAspect="Content" ObjectID="_1644567326" r:id="rId80"/>
        </w:objec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>a) Thu gọn và sắp xếp các đa thức theo luỹ thừa giảm của biến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>b) Tính P(x) + Q(x) và P(x) + Q(x)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>Câu 5 ( 1,5 điểm )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>a) Tìm nghiệm của đa thức sau: f(x) = 2x + 3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>b) Chứng tỏ rằng đa thức  sau không có nghiệm: h(x)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+ x +1</w:t>
      </w:r>
    </w:p>
    <w:p w:rsidR="00422A8B" w:rsidRPr="006D336B" w:rsidRDefault="00422A8B">
      <w:pPr>
        <w:rPr>
          <w:rFonts w:ascii="Times New Roman" w:hAnsi="Times New Roman" w:cs="Times New Roman"/>
          <w:sz w:val="24"/>
          <w:szCs w:val="24"/>
          <w:lang w:val="pt-BR"/>
        </w:rPr>
      </w:pPr>
    </w:p>
    <w:p w:rsidR="001925D6" w:rsidRPr="006D336B" w:rsidRDefault="001925D6" w:rsidP="00422A8B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HƯỚNG DẪN CHẤM VÀ THANG ĐIỂM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857"/>
        <w:gridCol w:w="7786"/>
        <w:gridCol w:w="1211"/>
      </w:tblGrid>
      <w:tr w:rsidR="001925D6" w:rsidRPr="006D336B">
        <w:tc>
          <w:tcPr>
            <w:tcW w:w="893" w:type="dxa"/>
          </w:tcPr>
          <w:p w:rsidR="001925D6" w:rsidRPr="006D336B" w:rsidRDefault="001925D6" w:rsidP="00422A8B">
            <w:pPr>
              <w:jc w:val="center"/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Câu</w:t>
            </w:r>
          </w:p>
        </w:tc>
        <w:tc>
          <w:tcPr>
            <w:tcW w:w="8596" w:type="dxa"/>
          </w:tcPr>
          <w:p w:rsidR="001925D6" w:rsidRPr="006D336B" w:rsidRDefault="001925D6" w:rsidP="00422A8B">
            <w:pPr>
              <w:jc w:val="center"/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Nội dung</w:t>
            </w:r>
          </w:p>
        </w:tc>
        <w:tc>
          <w:tcPr>
            <w:tcW w:w="1266" w:type="dxa"/>
          </w:tcPr>
          <w:p w:rsidR="001925D6" w:rsidRPr="006D336B" w:rsidRDefault="001925D6" w:rsidP="00422A8B">
            <w:pPr>
              <w:jc w:val="center"/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Điểm</w:t>
            </w:r>
          </w:p>
        </w:tc>
      </w:tr>
      <w:tr w:rsidR="001925D6" w:rsidRPr="006D336B">
        <w:tc>
          <w:tcPr>
            <w:tcW w:w="893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1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(2,0đ)</w:t>
            </w:r>
          </w:p>
        </w:tc>
        <w:tc>
          <w:tcPr>
            <w:tcW w:w="8596" w:type="dxa"/>
          </w:tcPr>
          <w:p w:rsidR="001925D6" w:rsidRPr="006D336B" w:rsidRDefault="001925D6" w:rsidP="00422A8B">
            <w:pPr>
              <w:rPr>
                <w:sz w:val="24"/>
                <w:szCs w:val="24"/>
              </w:rPr>
            </w:pPr>
            <w:r w:rsidRPr="006D336B">
              <w:rPr>
                <w:sz w:val="24"/>
                <w:szCs w:val="24"/>
              </w:rPr>
              <w:t xml:space="preserve">a) Đơn thức: </w:t>
            </w:r>
            <w:r w:rsidRPr="006D336B">
              <w:rPr>
                <w:position w:val="-24"/>
                <w:sz w:val="24"/>
                <w:szCs w:val="24"/>
              </w:rPr>
              <w:object w:dxaOrig="680" w:dyaOrig="620">
                <v:shape id="_x0000_i1066" type="#_x0000_t75" style="width:33.95pt;height:31.25pt" o:ole="">
                  <v:imagedata r:id="rId73" o:title=""/>
                </v:shape>
                <o:OLEObject Type="Embed" ProgID="Equation.DSMT4" ShapeID="_x0000_i1066" DrawAspect="Content" ObjectID="_1644567327" r:id="rId81"/>
              </w:object>
            </w:r>
          </w:p>
          <w:p w:rsidR="001925D6" w:rsidRPr="006D336B" w:rsidRDefault="001925D6" w:rsidP="00422A8B">
            <w:pPr>
              <w:rPr>
                <w:sz w:val="24"/>
                <w:szCs w:val="24"/>
              </w:rPr>
            </w:pPr>
            <w:r w:rsidRPr="006D336B">
              <w:rPr>
                <w:sz w:val="24"/>
                <w:szCs w:val="24"/>
              </w:rPr>
              <w:t>b) Đa thức một biến : x</w:t>
            </w:r>
            <w:r w:rsidRPr="006D336B">
              <w:rPr>
                <w:sz w:val="24"/>
                <w:szCs w:val="24"/>
                <w:vertAlign w:val="superscript"/>
              </w:rPr>
              <w:t>3</w:t>
            </w:r>
            <w:r w:rsidRPr="006D336B">
              <w:rPr>
                <w:sz w:val="24"/>
                <w:szCs w:val="24"/>
              </w:rPr>
              <w:t xml:space="preserve"> - 2x</w:t>
            </w:r>
            <w:r w:rsidRPr="006D336B">
              <w:rPr>
                <w:sz w:val="24"/>
                <w:szCs w:val="24"/>
                <w:vertAlign w:val="superscript"/>
              </w:rPr>
              <w:t>2</w:t>
            </w:r>
            <w:r w:rsidRPr="006D336B">
              <w:rPr>
                <w:sz w:val="24"/>
                <w:szCs w:val="24"/>
              </w:rPr>
              <w:t xml:space="preserve"> + 1</w:t>
            </w:r>
          </w:p>
          <w:p w:rsidR="001925D6" w:rsidRPr="006D336B" w:rsidRDefault="001925D6" w:rsidP="00422A8B">
            <w:pPr>
              <w:rPr>
                <w:sz w:val="24"/>
                <w:szCs w:val="24"/>
              </w:rPr>
            </w:pPr>
            <w:r w:rsidRPr="006D336B">
              <w:rPr>
                <w:sz w:val="24"/>
                <w:szCs w:val="24"/>
              </w:rPr>
              <w:t xml:space="preserve">c) Đơn thức </w:t>
            </w:r>
            <w:r w:rsidRPr="006D336B">
              <w:rPr>
                <w:position w:val="-24"/>
                <w:sz w:val="24"/>
                <w:szCs w:val="24"/>
              </w:rPr>
              <w:object w:dxaOrig="680" w:dyaOrig="620">
                <v:shape id="_x0000_i1067" type="#_x0000_t75" style="width:33.95pt;height:31.25pt" o:ole="">
                  <v:imagedata r:id="rId73" o:title=""/>
                </v:shape>
                <o:OLEObject Type="Embed" ProgID="Equation.DSMT4" ShapeID="_x0000_i1067" DrawAspect="Content" ObjectID="_1644567328" r:id="rId82"/>
              </w:object>
            </w:r>
            <w:r w:rsidRPr="006D336B">
              <w:rPr>
                <w:sz w:val="24"/>
                <w:szCs w:val="24"/>
              </w:rPr>
              <w:t xml:space="preserve">có hệ số là </w:t>
            </w:r>
            <w:r w:rsidRPr="006D336B">
              <w:rPr>
                <w:position w:val="-24"/>
                <w:sz w:val="24"/>
                <w:szCs w:val="24"/>
                <w:lang w:val="pt-BR"/>
              </w:rPr>
              <w:object w:dxaOrig="240" w:dyaOrig="620">
                <v:shape id="_x0000_i1068" type="#_x0000_t75" style="width:12.25pt;height:31.25pt" o:ole="">
                  <v:imagedata r:id="rId83" o:title=""/>
                </v:shape>
                <o:OLEObject Type="Embed" ProgID="Equation.DSMT4" ShapeID="_x0000_i1068" DrawAspect="Content" ObjectID="_1644567329" r:id="rId84"/>
              </w:object>
            </w:r>
            <w:r w:rsidRPr="006D336B">
              <w:rPr>
                <w:sz w:val="24"/>
                <w:szCs w:val="24"/>
              </w:rPr>
              <w:t xml:space="preserve"> và có bậc bằng 5</w:t>
            </w:r>
          </w:p>
          <w:p w:rsidR="001925D6" w:rsidRPr="006D336B" w:rsidRDefault="001925D6" w:rsidP="00422A8B">
            <w:pPr>
              <w:rPr>
                <w:sz w:val="24"/>
                <w:szCs w:val="24"/>
              </w:rPr>
            </w:pPr>
            <w:r w:rsidRPr="006D336B">
              <w:rPr>
                <w:sz w:val="24"/>
                <w:szCs w:val="24"/>
              </w:rPr>
              <w:t>d) Đa thức một biến  x</w:t>
            </w:r>
            <w:r w:rsidRPr="006D336B">
              <w:rPr>
                <w:sz w:val="24"/>
                <w:szCs w:val="24"/>
                <w:vertAlign w:val="superscript"/>
              </w:rPr>
              <w:t>3</w:t>
            </w:r>
            <w:r w:rsidRPr="006D336B">
              <w:rPr>
                <w:sz w:val="24"/>
                <w:szCs w:val="24"/>
              </w:rPr>
              <w:t xml:space="preserve"> - 2x</w:t>
            </w:r>
            <w:r w:rsidRPr="006D336B">
              <w:rPr>
                <w:sz w:val="24"/>
                <w:szCs w:val="24"/>
                <w:vertAlign w:val="superscript"/>
              </w:rPr>
              <w:t>2</w:t>
            </w:r>
            <w:r w:rsidRPr="006D336B">
              <w:rPr>
                <w:sz w:val="24"/>
                <w:szCs w:val="24"/>
              </w:rPr>
              <w:t xml:space="preserve"> + 1có bậc bằng 3 </w:t>
            </w:r>
          </w:p>
        </w:tc>
        <w:tc>
          <w:tcPr>
            <w:tcW w:w="1266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0,5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0,5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0,5 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 xml:space="preserve">0,5 điểm </w:t>
            </w:r>
          </w:p>
        </w:tc>
      </w:tr>
      <w:tr w:rsidR="001925D6" w:rsidRPr="006D336B">
        <w:tc>
          <w:tcPr>
            <w:tcW w:w="893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2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(1,0đ)</w:t>
            </w:r>
          </w:p>
        </w:tc>
        <w:tc>
          <w:tcPr>
            <w:tcW w:w="8596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es-ES"/>
              </w:rPr>
            </w:pPr>
            <w:r w:rsidRPr="006D336B">
              <w:rPr>
                <w:sz w:val="24"/>
                <w:szCs w:val="24"/>
                <w:lang w:val="es-ES"/>
              </w:rPr>
              <w:t>a) Thay x = -1 , y = 2 vào biểu thức A ta có: A = 2( -1 )</w:t>
            </w:r>
            <w:r w:rsidRPr="006D336B">
              <w:rPr>
                <w:sz w:val="24"/>
                <w:szCs w:val="24"/>
                <w:vertAlign w:val="superscript"/>
                <w:lang w:val="es-ES"/>
              </w:rPr>
              <w:t>2</w:t>
            </w:r>
            <w:r w:rsidRPr="006D336B">
              <w:rPr>
                <w:sz w:val="24"/>
                <w:szCs w:val="24"/>
                <w:lang w:val="es-ES"/>
              </w:rPr>
              <w:t xml:space="preserve"> - 3.(-1).2+2</w:t>
            </w:r>
            <w:r w:rsidRPr="006D336B">
              <w:rPr>
                <w:sz w:val="24"/>
                <w:szCs w:val="24"/>
                <w:vertAlign w:val="superscript"/>
                <w:lang w:val="es-ES"/>
              </w:rPr>
              <w:t>2</w:t>
            </w:r>
            <w:r w:rsidRPr="006D336B">
              <w:rPr>
                <w:sz w:val="24"/>
                <w:szCs w:val="24"/>
                <w:lang w:val="es-ES"/>
              </w:rPr>
              <w:t>=12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es-ES"/>
              </w:rPr>
            </w:pPr>
            <w:r w:rsidRPr="006D336B">
              <w:rPr>
                <w:sz w:val="24"/>
                <w:szCs w:val="24"/>
                <w:lang w:val="es-ES"/>
              </w:rPr>
              <w:t xml:space="preserve">b) 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es-ES"/>
              </w:rPr>
            </w:pPr>
            <w:r w:rsidRPr="006D336B">
              <w:rPr>
                <w:position w:val="-36"/>
                <w:sz w:val="24"/>
                <w:szCs w:val="24"/>
                <w:lang w:val="es-ES"/>
              </w:rPr>
              <w:object w:dxaOrig="5600" w:dyaOrig="840">
                <v:shape id="_x0000_i1069" type="#_x0000_t75" style="width:309.05pt;height:46.2pt" o:ole="">
                  <v:imagedata r:id="rId85" o:title=""/>
                </v:shape>
                <o:OLEObject Type="Embed" ProgID="Equation.DSMT4" ShapeID="_x0000_i1069" DrawAspect="Content" ObjectID="_1644567330" r:id="rId86"/>
              </w:object>
            </w:r>
          </w:p>
        </w:tc>
        <w:tc>
          <w:tcPr>
            <w:tcW w:w="1266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0,5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0,25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0,25điểm</w:t>
            </w:r>
          </w:p>
        </w:tc>
      </w:tr>
      <w:tr w:rsidR="001925D6" w:rsidRPr="006D336B">
        <w:tc>
          <w:tcPr>
            <w:tcW w:w="893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3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(1,5đ)</w:t>
            </w:r>
          </w:p>
        </w:tc>
        <w:tc>
          <w:tcPr>
            <w:tcW w:w="8596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 xml:space="preserve">a) Các đơn thức đồng dạng: </w:t>
            </w:r>
            <w:r w:rsidRPr="006D336B">
              <w:rPr>
                <w:position w:val="-24"/>
                <w:sz w:val="24"/>
                <w:szCs w:val="24"/>
                <w:lang w:val="es-ES"/>
              </w:rPr>
              <w:object w:dxaOrig="620" w:dyaOrig="620">
                <v:shape id="_x0000_i1070" type="#_x0000_t75" style="width:35.3pt;height:34.65pt" o:ole="">
                  <v:imagedata r:id="rId87" o:title=""/>
                </v:shape>
                <o:OLEObject Type="Embed" ProgID="Equation.DSMT4" ShapeID="_x0000_i1070" DrawAspect="Content" ObjectID="_1644567331" r:id="rId88"/>
              </w:object>
            </w:r>
            <w:r w:rsidRPr="006D336B">
              <w:rPr>
                <w:sz w:val="24"/>
                <w:szCs w:val="24"/>
                <w:lang w:val="pt-BR"/>
              </w:rPr>
              <w:t xml:space="preserve"> và </w:t>
            </w:r>
            <w:r w:rsidRPr="006D336B">
              <w:rPr>
                <w:position w:val="-24"/>
                <w:sz w:val="24"/>
                <w:szCs w:val="24"/>
                <w:lang w:val="es-ES"/>
              </w:rPr>
              <w:object w:dxaOrig="840" w:dyaOrig="620">
                <v:shape id="_x0000_i1071" type="#_x0000_t75" style="width:47.55pt;height:34.65pt" o:ole="">
                  <v:imagedata r:id="rId89" o:title=""/>
                </v:shape>
                <o:OLEObject Type="Embed" ProgID="Equation.DSMT4" ShapeID="_x0000_i1071" DrawAspect="Content" ObjectID="_1644567332" r:id="rId90"/>
              </w:objec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 xml:space="preserve">b) </w:t>
            </w:r>
            <w:r w:rsidRPr="006D336B">
              <w:rPr>
                <w:position w:val="-28"/>
                <w:sz w:val="24"/>
                <w:szCs w:val="24"/>
                <w:lang w:val="es-ES"/>
              </w:rPr>
              <w:object w:dxaOrig="2620" w:dyaOrig="680">
                <v:shape id="_x0000_i1072" type="#_x0000_t75" style="width:148.75pt;height:38.05pt" o:ole="">
                  <v:imagedata r:id="rId91" o:title=""/>
                </v:shape>
                <o:OLEObject Type="Embed" ProgID="Equation.DSMT4" ShapeID="_x0000_i1072" DrawAspect="Content" ObjectID="_1644567333" r:id="rId92"/>
              </w:object>
            </w:r>
          </w:p>
        </w:tc>
        <w:tc>
          <w:tcPr>
            <w:tcW w:w="1266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0,5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1,0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</w:tc>
      </w:tr>
      <w:tr w:rsidR="001925D6" w:rsidRPr="006D336B">
        <w:tc>
          <w:tcPr>
            <w:tcW w:w="893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4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(4,0đ)</w:t>
            </w:r>
          </w:p>
        </w:tc>
        <w:tc>
          <w:tcPr>
            <w:tcW w:w="8596" w:type="dxa"/>
          </w:tcPr>
          <w:p w:rsidR="001925D6" w:rsidRPr="006D336B" w:rsidRDefault="001925D6" w:rsidP="00422A8B">
            <w:pPr>
              <w:jc w:val="both"/>
              <w:rPr>
                <w:i/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pt-BR"/>
              </w:rPr>
              <w:t xml:space="preserve"> a)  </w:t>
            </w:r>
            <w:r w:rsidRPr="006D336B">
              <w:rPr>
                <w:bCs/>
                <w:sz w:val="24"/>
                <w:szCs w:val="24"/>
                <w:lang w:val="pt-BR"/>
              </w:rPr>
              <w:t>P(x) = 3x</w:t>
            </w:r>
            <w:r w:rsidRPr="006D336B">
              <w:rPr>
                <w:bCs/>
                <w:sz w:val="24"/>
                <w:szCs w:val="24"/>
                <w:vertAlign w:val="superscript"/>
                <w:lang w:val="pt-BR"/>
              </w:rPr>
              <w:t>3</w:t>
            </w:r>
            <w:r w:rsidRPr="006D336B">
              <w:rPr>
                <w:bCs/>
                <w:sz w:val="24"/>
                <w:szCs w:val="24"/>
                <w:lang w:val="pt-BR"/>
              </w:rPr>
              <w:t xml:space="preserve"> + x</w:t>
            </w:r>
            <w:r w:rsidRPr="006D336B">
              <w:rPr>
                <w:bCs/>
                <w:sz w:val="24"/>
                <w:szCs w:val="24"/>
                <w:vertAlign w:val="superscript"/>
                <w:lang w:val="pt-BR"/>
              </w:rPr>
              <w:t>2</w:t>
            </w:r>
            <w:r w:rsidRPr="006D336B">
              <w:rPr>
                <w:bCs/>
                <w:sz w:val="24"/>
                <w:szCs w:val="24"/>
                <w:lang w:val="pt-BR"/>
              </w:rPr>
              <w:t xml:space="preserve">  + 5x + 8</w:t>
            </w:r>
            <w:r w:rsidRPr="006D336B">
              <w:rPr>
                <w:i/>
                <w:sz w:val="24"/>
                <w:szCs w:val="24"/>
                <w:lang w:val="pt-BR"/>
              </w:rPr>
              <w:t xml:space="preserve">        </w:t>
            </w:r>
          </w:p>
          <w:p w:rsidR="001925D6" w:rsidRPr="006D336B" w:rsidRDefault="001925D6" w:rsidP="00422A8B">
            <w:pPr>
              <w:jc w:val="both"/>
              <w:rPr>
                <w:bCs/>
                <w:iCs/>
                <w:sz w:val="24"/>
                <w:szCs w:val="24"/>
                <w:lang w:val="pt-BR"/>
              </w:rPr>
            </w:pPr>
            <w:r w:rsidRPr="006D336B">
              <w:rPr>
                <w:bCs/>
                <w:iCs/>
                <w:sz w:val="24"/>
                <w:szCs w:val="24"/>
                <w:lang w:val="pt-BR"/>
              </w:rPr>
              <w:t xml:space="preserve">      Q(x) = -3x</w:t>
            </w:r>
            <w:r w:rsidRPr="006D336B">
              <w:rPr>
                <w:bCs/>
                <w:iCs/>
                <w:sz w:val="24"/>
                <w:szCs w:val="24"/>
                <w:vertAlign w:val="superscript"/>
                <w:lang w:val="pt-BR"/>
              </w:rPr>
              <w:t>3</w:t>
            </w:r>
            <w:r w:rsidRPr="006D336B">
              <w:rPr>
                <w:bCs/>
                <w:iCs/>
                <w:sz w:val="24"/>
                <w:szCs w:val="24"/>
                <w:lang w:val="pt-BR"/>
              </w:rPr>
              <w:t xml:space="preserve">  – x</w:t>
            </w:r>
            <w:r w:rsidRPr="006D336B">
              <w:rPr>
                <w:bCs/>
                <w:iCs/>
                <w:sz w:val="24"/>
                <w:szCs w:val="24"/>
                <w:vertAlign w:val="superscript"/>
                <w:lang w:val="pt-BR"/>
              </w:rPr>
              <w:t xml:space="preserve">2  </w:t>
            </w:r>
            <w:r w:rsidRPr="006D336B">
              <w:rPr>
                <w:bCs/>
                <w:iCs/>
                <w:sz w:val="24"/>
                <w:szCs w:val="24"/>
                <w:lang w:val="pt-BR"/>
              </w:rPr>
              <w:t>– 5</w:t>
            </w:r>
          </w:p>
          <w:p w:rsidR="001925D6" w:rsidRPr="006D336B" w:rsidRDefault="001925D6" w:rsidP="00422A8B">
            <w:pPr>
              <w:rPr>
                <w:bCs/>
                <w:iCs/>
                <w:sz w:val="24"/>
                <w:szCs w:val="24"/>
                <w:lang w:val="vi-VN"/>
              </w:rPr>
            </w:pPr>
            <w:r w:rsidRPr="006D336B">
              <w:rPr>
                <w:bCs/>
                <w:sz w:val="24"/>
                <w:szCs w:val="24"/>
                <w:lang w:val="pt-BR"/>
              </w:rPr>
              <w:t xml:space="preserve">b)   P(x) + Q(x) </w:t>
            </w:r>
            <w:r w:rsidRPr="006D336B">
              <w:rPr>
                <w:bCs/>
                <w:iCs/>
                <w:sz w:val="24"/>
                <w:szCs w:val="24"/>
                <w:lang w:val="pt-BR"/>
              </w:rPr>
              <w:t>= 5x + 3</w:t>
            </w:r>
          </w:p>
          <w:p w:rsidR="001925D6" w:rsidRPr="006D336B" w:rsidRDefault="001925D6" w:rsidP="00422A8B">
            <w:pPr>
              <w:jc w:val="both"/>
              <w:rPr>
                <w:sz w:val="24"/>
                <w:szCs w:val="24"/>
                <w:lang w:val="vi-VN"/>
              </w:rPr>
            </w:pPr>
            <w:r w:rsidRPr="006D336B">
              <w:rPr>
                <w:bCs/>
                <w:sz w:val="24"/>
                <w:szCs w:val="24"/>
                <w:lang w:val="pt-BR"/>
              </w:rPr>
              <w:t xml:space="preserve">       P(x) – Q(x)</w:t>
            </w:r>
            <w:r w:rsidRPr="006D336B">
              <w:rPr>
                <w:bCs/>
                <w:sz w:val="24"/>
                <w:szCs w:val="24"/>
                <w:lang w:val="vi-VN"/>
              </w:rPr>
              <w:t xml:space="preserve">= </w:t>
            </w:r>
            <w:r w:rsidRPr="006D336B">
              <w:rPr>
                <w:bCs/>
                <w:iCs/>
                <w:sz w:val="24"/>
                <w:szCs w:val="24"/>
                <w:lang w:val="pt-BR"/>
              </w:rPr>
              <w:t>6x</w:t>
            </w:r>
            <w:r w:rsidRPr="006D336B">
              <w:rPr>
                <w:bCs/>
                <w:iCs/>
                <w:sz w:val="24"/>
                <w:szCs w:val="24"/>
                <w:vertAlign w:val="superscript"/>
                <w:lang w:val="pt-BR"/>
              </w:rPr>
              <w:t>3</w:t>
            </w:r>
            <w:r w:rsidRPr="006D336B">
              <w:rPr>
                <w:bCs/>
                <w:iCs/>
                <w:sz w:val="24"/>
                <w:szCs w:val="24"/>
                <w:lang w:val="pt-BR"/>
              </w:rPr>
              <w:t xml:space="preserve">   +2x</w:t>
            </w:r>
            <w:r w:rsidRPr="006D336B">
              <w:rPr>
                <w:bCs/>
                <w:iCs/>
                <w:sz w:val="24"/>
                <w:szCs w:val="24"/>
                <w:vertAlign w:val="superscript"/>
                <w:lang w:val="pt-BR"/>
              </w:rPr>
              <w:t>2</w:t>
            </w:r>
            <w:r w:rsidRPr="006D336B">
              <w:rPr>
                <w:bCs/>
                <w:iCs/>
                <w:sz w:val="24"/>
                <w:szCs w:val="24"/>
                <w:lang w:val="pt-BR"/>
              </w:rPr>
              <w:t xml:space="preserve"> + 5x + 13</w:t>
            </w:r>
          </w:p>
        </w:tc>
        <w:tc>
          <w:tcPr>
            <w:tcW w:w="1266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1,0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1,0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1,0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1,0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</w:tc>
      </w:tr>
      <w:tr w:rsidR="001925D6" w:rsidRPr="006D336B">
        <w:tc>
          <w:tcPr>
            <w:tcW w:w="893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lastRenderedPageBreak/>
              <w:t>5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(1,5đ)</w:t>
            </w:r>
          </w:p>
        </w:tc>
        <w:tc>
          <w:tcPr>
            <w:tcW w:w="8596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 xml:space="preserve">a) 2x + 3 = 0 </w:t>
            </w:r>
            <w:r w:rsidRPr="006D336B">
              <w:rPr>
                <w:sz w:val="24"/>
                <w:szCs w:val="24"/>
                <w:lang w:val="pt-BR"/>
              </w:rPr>
              <w:sym w:font="Wingdings" w:char="F0F3"/>
            </w:r>
            <w:r w:rsidRPr="006D336B">
              <w:rPr>
                <w:sz w:val="24"/>
                <w:szCs w:val="24"/>
                <w:lang w:val="pt-BR"/>
              </w:rPr>
              <w:t xml:space="preserve"> x = -1,5 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Vậy đa thức f(x) có một nghiệm là x=-1,5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 xml:space="preserve">b) Vì g(x) = </w:t>
            </w:r>
            <w:r w:rsidRPr="006D336B">
              <w:rPr>
                <w:position w:val="-28"/>
                <w:sz w:val="24"/>
                <w:szCs w:val="24"/>
                <w:lang w:val="pt-BR"/>
              </w:rPr>
              <w:object w:dxaOrig="2040" w:dyaOrig="740">
                <v:shape id="_x0000_i1073" type="#_x0000_t75" style="width:101.9pt;height:36.7pt" o:ole="">
                  <v:imagedata r:id="rId93" o:title=""/>
                </v:shape>
                <o:OLEObject Type="Embed" ProgID="Equation.DSMT4" ShapeID="_x0000_i1073" DrawAspect="Content" ObjectID="_1644567334" r:id="rId94"/>
              </w:object>
            </w:r>
            <w:r w:rsidRPr="006D336B">
              <w:rPr>
                <w:sz w:val="24"/>
                <w:szCs w:val="24"/>
                <w:lang w:val="pt-BR"/>
              </w:rPr>
              <w:t xml:space="preserve"> , </w:t>
            </w:r>
            <w:r w:rsidRPr="006D336B">
              <w:rPr>
                <w:position w:val="-4"/>
                <w:sz w:val="24"/>
                <w:szCs w:val="24"/>
                <w:lang w:val="pt-BR"/>
              </w:rPr>
              <w:object w:dxaOrig="240" w:dyaOrig="260">
                <v:shape id="_x0000_i1074" type="#_x0000_t75" style="width:12.25pt;height:12.9pt" o:ole="">
                  <v:imagedata r:id="rId95" o:title=""/>
                </v:shape>
                <o:OLEObject Type="Embed" ProgID="Equation.DSMT4" ShapeID="_x0000_i1074" DrawAspect="Content" ObjectID="_1644567335" r:id="rId96"/>
              </w:object>
            </w:r>
            <w:r w:rsidRPr="006D336B">
              <w:rPr>
                <w:sz w:val="24"/>
                <w:szCs w:val="24"/>
                <w:lang w:val="pt-BR"/>
              </w:rPr>
              <w:t>x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Vậy đa thức g(x) không có nghiệm.</w:t>
            </w:r>
          </w:p>
        </w:tc>
        <w:tc>
          <w:tcPr>
            <w:tcW w:w="1266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1,0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0,5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</w:tc>
      </w:tr>
    </w:tbl>
    <w:p w:rsidR="00422A8B" w:rsidRPr="006D336B" w:rsidRDefault="00422A8B" w:rsidP="00422A8B">
      <w:pPr>
        <w:rPr>
          <w:rFonts w:ascii="Times New Roman" w:hAnsi="Times New Roman" w:cs="Times New Roman"/>
          <w:sz w:val="24"/>
          <w:szCs w:val="24"/>
          <w:lang w:val="nl-NL"/>
        </w:rPr>
      </w:pPr>
    </w:p>
    <w:p w:rsidR="00422A8B" w:rsidRPr="006D336B" w:rsidRDefault="00422A8B" w:rsidP="00422A8B">
      <w:pPr>
        <w:rPr>
          <w:rFonts w:ascii="Times New Roman" w:hAnsi="Times New Roman" w:cs="Times New Roman"/>
          <w:sz w:val="24"/>
          <w:szCs w:val="24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4"/>
      </w:tblGrid>
      <w:tr w:rsidR="00422A8B" w:rsidRPr="006D336B" w:rsidTr="00422A8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>www.thuvienhoclieu.com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422A8B" w:rsidRPr="006D336B" w:rsidRDefault="00422A8B" w:rsidP="00422A8B">
      <w:pPr>
        <w:rPr>
          <w:rFonts w:ascii="Times New Roman" w:hAnsi="Times New Roman" w:cs="Times New Roman"/>
          <w:sz w:val="24"/>
          <w:szCs w:val="24"/>
          <w:lang w:val="nl-NL"/>
        </w:rPr>
      </w:pP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I. </w:t>
      </w:r>
      <w:r w:rsidRPr="006D336B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Phần trắc nghiệm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: (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2,5 điểm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Hãy khoanh tròn vào chữ cái đứng trước câu trả lời đúng: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1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: Giá trị của biểu thức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999" w:dyaOrig="620">
          <v:shape id="_x0000_i1075" type="#_x0000_t75" style="width:50.25pt;height:31.25pt" o:ole="">
            <v:imagedata r:id="rId97" o:title=""/>
          </v:shape>
          <o:OLEObject Type="Embed" ProgID="Equation.DSMT4" ShapeID="_x0000_i1075" DrawAspect="Content" ObjectID="_1644567336" r:id="rId98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tại x = 2; y = -1 là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. 12,5                  B. 1                     C. 0                   D. 10</w:t>
      </w:r>
    </w:p>
    <w:p w:rsidR="001925D6" w:rsidRPr="006D336B" w:rsidRDefault="001925D6" w:rsidP="00422A8B">
      <w:pPr>
        <w:spacing w:line="336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2 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:  Bậc của đơn thức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(-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) là</w:t>
      </w:r>
    </w:p>
    <w:p w:rsidR="001925D6" w:rsidRPr="006D336B" w:rsidRDefault="001925D6" w:rsidP="00422A8B">
      <w:pPr>
        <w:spacing w:line="336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. 4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>B. 6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>C. 8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>D. 9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: Kết quả của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300" w:dyaOrig="620">
          <v:shape id="_x0000_i1076" type="#_x0000_t75" style="width:65.2pt;height:31.25pt" o:ole="">
            <v:imagedata r:id="rId99" o:title=""/>
          </v:shape>
          <o:OLEObject Type="Embed" ProgID="Equation.DSMT4" ShapeID="_x0000_i1076" DrawAspect="Content" ObjectID="_1644567337" r:id="rId100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A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20" w:dyaOrig="620">
          <v:shape id="_x0000_i1077" type="#_x0000_t75" style="width:31.25pt;height:31.25pt" o:ole="">
            <v:imagedata r:id="rId101" o:title=""/>
          </v:shape>
          <o:OLEObject Type="Embed" ProgID="Equation.DSMT4" ShapeID="_x0000_i1077" DrawAspect="Content" ObjectID="_1644567338" r:id="rId102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   B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580" w:dyaOrig="620">
          <v:shape id="_x0000_i1078" type="#_x0000_t75" style="width:29.2pt;height:31.25pt" o:ole="">
            <v:imagedata r:id="rId103" o:title=""/>
          </v:shape>
          <o:OLEObject Type="Embed" ProgID="Equation.DSMT4" ShapeID="_x0000_i1078" DrawAspect="Content" ObjectID="_1644567339" r:id="rId104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C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740" w:dyaOrig="620">
          <v:shape id="_x0000_i1079" type="#_x0000_t75" style="width:36.7pt;height:31.25pt" o:ole="">
            <v:imagedata r:id="rId105" o:title=""/>
          </v:shape>
          <o:OLEObject Type="Embed" ProgID="Equation.DSMT4" ShapeID="_x0000_i1079" DrawAspect="Content" ObjectID="_1644567340" r:id="rId106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  D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580" w:dyaOrig="620">
          <v:shape id="_x0000_i1080" type="#_x0000_t75" style="width:29.2pt;height:31.25pt" o:ole="">
            <v:imagedata r:id="rId107" o:title=""/>
          </v:shape>
          <o:OLEObject Type="Embed" ProgID="Equation.DSMT4" ShapeID="_x0000_i1080" DrawAspect="Content" ObjectID="_1644567341" r:id="rId108"/>
        </w:objec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Câu 4: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Kết quả của phép tính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060" w:dyaOrig="620">
          <v:shape id="_x0000_i1081" type="#_x0000_t75" style="width:103.25pt;height:31.25pt" o:ole="">
            <v:imagedata r:id="rId109" o:title=""/>
          </v:shape>
          <o:OLEObject Type="Embed" ProgID="Equation.DSMT4" ShapeID="_x0000_i1081" DrawAspect="Content" ObjectID="_1644567342" r:id="rId110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là</w:t>
      </w:r>
    </w:p>
    <w:p w:rsidR="001925D6" w:rsidRPr="006D336B" w:rsidRDefault="001925D6" w:rsidP="00422A8B">
      <w:pPr>
        <w:tabs>
          <w:tab w:val="center" w:pos="4320"/>
        </w:tabs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A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59" w:dyaOrig="620">
          <v:shape id="_x0000_i1082" type="#_x0000_t75" style="width:42.8pt;height:31.25pt" o:ole="">
            <v:imagedata r:id="rId111" o:title=""/>
          </v:shape>
          <o:OLEObject Type="Embed" ProgID="Equation.DSMT4" ShapeID="_x0000_i1082" DrawAspect="Content" ObjectID="_1644567343" r:id="rId112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B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59" w:dyaOrig="620">
          <v:shape id="_x0000_i1083" type="#_x0000_t75" style="width:42.8pt;height:31.25pt" o:ole="">
            <v:imagedata r:id="rId113" o:title=""/>
          </v:shape>
          <o:OLEObject Type="Embed" ProgID="Equation.DSMT4" ShapeID="_x0000_i1083" DrawAspect="Content" ObjectID="_1644567344" r:id="rId114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 xml:space="preserve">                    C.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 D. -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4 </w:t>
      </w:r>
    </w:p>
    <w:p w:rsidR="001925D6" w:rsidRPr="006D336B" w:rsidRDefault="001925D6" w:rsidP="00422A8B">
      <w:pPr>
        <w:tabs>
          <w:tab w:val="center" w:pos="4320"/>
        </w:tabs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</w:p>
    <w:p w:rsidR="001925D6" w:rsidRPr="006D336B" w:rsidRDefault="001925D6" w:rsidP="00422A8B">
      <w:pPr>
        <w:spacing w:line="336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5 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Trong các đơn thức sau : – 2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 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;7 ;  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-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 ; 6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  <w:r w:rsidRPr="006D336B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 xml:space="preserve">; 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; 0.  Số các cặp đơn thức đồng dạng là:</w:t>
      </w:r>
    </w:p>
    <w:p w:rsidR="001925D6" w:rsidRPr="006D336B" w:rsidRDefault="001925D6" w:rsidP="00422A8B">
      <w:pPr>
        <w:spacing w:line="336" w:lineRule="auto"/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.1              B.2                                              C. 3                     D.4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II. Phần tự luận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: (7,5 điểm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Câu 6 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(1,5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điểm)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Tính giá trị của biểu thức: A= (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xy –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) -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– 4xy - 3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 xml:space="preserve"> 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Tại x= 0,5   ; y= -4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7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(4 điểm):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lastRenderedPageBreak/>
        <w:t xml:space="preserve"> C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ho hai  đa thức P(x) =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– 3x +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–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4x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-2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và  Q(x)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3x + 1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</w:p>
    <w:p w:rsidR="001925D6" w:rsidRPr="006D336B" w:rsidRDefault="001925D6" w:rsidP="001925D6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Thu gọn và viết đa thức P(x); Q(x) theo chiều giảm dần của biến.</w:t>
      </w:r>
    </w:p>
    <w:p w:rsidR="001925D6" w:rsidRPr="006D336B" w:rsidRDefault="001925D6" w:rsidP="001925D6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Tính P(x)+ Q(x);   P(x) - Q(x)</w:t>
      </w:r>
    </w:p>
    <w:p w:rsidR="001925D6" w:rsidRPr="006D336B" w:rsidRDefault="001925D6" w:rsidP="001925D6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Gọi M(x) = P(x)+ Q(x). Tìm bậc của M(x).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8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:( 1 Điểm ) 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Tìm nghiệm của đa thức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760" w:dyaOrig="620">
          <v:shape id="_x0000_i1084" type="#_x0000_t75" style="width:38.05pt;height:31.25pt" o:ole="">
            <v:imagedata r:id="rId115" o:title=""/>
          </v:shape>
          <o:OLEObject Type="Embed" ProgID="Equation.3" ShapeID="_x0000_i1084" DrawAspect="Content" ObjectID="_1644567345" r:id="rId116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9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: ( 1 Điểm ) 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Cho đa thức  P(x) = 2(x-3)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5  </w:t>
      </w:r>
    </w:p>
    <w:p w:rsidR="001925D6" w:rsidRPr="006D336B" w:rsidRDefault="001925D6" w:rsidP="00422A8B">
      <w:pPr>
        <w:ind w:left="216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Chứng minh rằng đa thức đã cho không có nghiệm. </w:t>
      </w:r>
    </w:p>
    <w:p w:rsidR="001925D6" w:rsidRPr="006D336B" w:rsidRDefault="00422A8B" w:rsidP="00422A8B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Hướng </w:t>
      </w:r>
      <w:r w:rsidR="001925D6" w:rsidRPr="006D336B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dẫn chấm và thang điể</w:t>
      </w: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56"/>
        <w:gridCol w:w="7318"/>
        <w:gridCol w:w="1480"/>
      </w:tblGrid>
      <w:tr w:rsidR="001925D6" w:rsidRPr="006D336B" w:rsidTr="00422A8B"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âu</w:t>
            </w:r>
          </w:p>
        </w:tc>
        <w:tc>
          <w:tcPr>
            <w:tcW w:w="7318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Nội dung đáp án</w:t>
            </w:r>
          </w:p>
        </w:tc>
        <w:tc>
          <w:tcPr>
            <w:tcW w:w="148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Thang điểm</w:t>
            </w:r>
          </w:p>
        </w:tc>
      </w:tr>
      <w:tr w:rsidR="001925D6" w:rsidRPr="006D336B" w:rsidTr="00422A8B"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rắc nghiệm</w:t>
            </w:r>
          </w:p>
        </w:tc>
        <w:tc>
          <w:tcPr>
            <w:tcW w:w="7318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Mỗi ý đúng cho 0,5 đ     </w:t>
            </w:r>
          </w:p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1.D              2.D                         3. A                     4.C                5.B. </w:t>
            </w:r>
          </w:p>
        </w:tc>
        <w:tc>
          <w:tcPr>
            <w:tcW w:w="148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2,5đ</w:t>
            </w:r>
          </w:p>
        </w:tc>
      </w:tr>
      <w:tr w:rsidR="001925D6" w:rsidRPr="006D336B" w:rsidTr="00422A8B"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6</w:t>
            </w:r>
          </w:p>
        </w:tc>
        <w:tc>
          <w:tcPr>
            <w:tcW w:w="7318" w:type="dxa"/>
            <w:shd w:val="clear" w:color="auto" w:fill="auto"/>
          </w:tcPr>
          <w:p w:rsidR="001925D6" w:rsidRPr="006D336B" w:rsidRDefault="001925D6" w:rsidP="001925D6">
            <w:pPr>
              <w:ind w:leftChars="800" w:left="176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hu gọn:  A= (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y –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) -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4xy - 3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 xml:space="preserve">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y –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-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4xy - 3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 xml:space="preserve"> </w:t>
            </w:r>
          </w:p>
          <w:p w:rsidR="001925D6" w:rsidRPr="006D336B" w:rsidRDefault="001925D6" w:rsidP="001925D6">
            <w:pPr>
              <w:ind w:leftChars="800" w:left="176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 xml:space="preserve">                             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=  – 3xy - 4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 xml:space="preserve"> </w:t>
            </w:r>
          </w:p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hay x= 0,5; y= -4  rồi tính được A=6 – 64 =- 58</w:t>
            </w:r>
          </w:p>
        </w:tc>
        <w:tc>
          <w:tcPr>
            <w:tcW w:w="148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đ</w:t>
            </w:r>
          </w:p>
        </w:tc>
      </w:tr>
      <w:tr w:rsidR="001925D6" w:rsidRPr="006D336B" w:rsidTr="00422A8B">
        <w:trPr>
          <w:trHeight w:val="1530"/>
        </w:trPr>
        <w:tc>
          <w:tcPr>
            <w:tcW w:w="1056" w:type="dxa"/>
            <w:vMerge w:val="restart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 7</w:t>
            </w:r>
          </w:p>
        </w:tc>
        <w:tc>
          <w:tcPr>
            <w:tcW w:w="7318" w:type="dxa"/>
            <w:shd w:val="clear" w:color="auto" w:fill="auto"/>
          </w:tcPr>
          <w:p w:rsidR="001925D6" w:rsidRPr="006D336B" w:rsidRDefault="001925D6" w:rsidP="00422A8B">
            <w:pPr>
              <w:ind w:left="7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) Thu gọn và viết đa thức P(x); Q(x) theo chiều giảm dần của biến.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P(x) =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3x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4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4x –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-2=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– 4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4x – 3x -2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=  -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  -2</w:t>
            </w:r>
          </w:p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Q(x) 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3x + 1+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+ 3x + 1</w:t>
            </w:r>
          </w:p>
        </w:tc>
        <w:tc>
          <w:tcPr>
            <w:tcW w:w="1480" w:type="dxa"/>
            <w:vMerge w:val="restart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</w:tc>
      </w:tr>
      <w:tr w:rsidR="001925D6" w:rsidRPr="006D336B" w:rsidTr="00422A8B">
        <w:trPr>
          <w:trHeight w:val="1575"/>
        </w:trPr>
        <w:tc>
          <w:tcPr>
            <w:tcW w:w="1056" w:type="dxa"/>
            <w:vMerge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7318" w:type="dxa"/>
            <w:shd w:val="clear" w:color="auto" w:fill="auto"/>
          </w:tcPr>
          <w:p w:rsidR="001925D6" w:rsidRPr="006D336B" w:rsidRDefault="001925D6" w:rsidP="00422A8B">
            <w:pPr>
              <w:ind w:left="7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2)Tính P(x)+ Q(x);   P(x) - Q(x)</w:t>
            </w:r>
          </w:p>
          <w:p w:rsidR="001925D6" w:rsidRPr="006D336B" w:rsidRDefault="001925D6" w:rsidP="00422A8B">
            <w:pPr>
              <w:spacing w:before="240" w:after="120"/>
              <w:ind w:left="84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Đặt đúng phép tính rồi tính được: </w:t>
            </w:r>
          </w:p>
          <w:p w:rsidR="001925D6" w:rsidRPr="006D336B" w:rsidRDefault="001925D6" w:rsidP="00422A8B">
            <w:pPr>
              <w:ind w:left="84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P(x)+ Q(x) =  -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4x  -1</w:t>
            </w:r>
          </w:p>
          <w:p w:rsidR="001925D6" w:rsidRPr="006D336B" w:rsidRDefault="001925D6" w:rsidP="00422A8B">
            <w:pPr>
              <w:spacing w:before="240" w:after="120"/>
              <w:ind w:left="84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P(x) - Q(x)  =  -3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-2x -3</w:t>
            </w:r>
          </w:p>
        </w:tc>
        <w:tc>
          <w:tcPr>
            <w:tcW w:w="1480" w:type="dxa"/>
            <w:vMerge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</w:tr>
      <w:tr w:rsidR="001925D6" w:rsidRPr="006D336B" w:rsidTr="00422A8B">
        <w:trPr>
          <w:trHeight w:val="975"/>
        </w:trPr>
        <w:tc>
          <w:tcPr>
            <w:tcW w:w="1056" w:type="dxa"/>
            <w:vMerge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7318" w:type="dxa"/>
            <w:shd w:val="clear" w:color="auto" w:fill="auto"/>
          </w:tcPr>
          <w:p w:rsidR="001925D6" w:rsidRPr="006D336B" w:rsidRDefault="001925D6" w:rsidP="00422A8B">
            <w:pPr>
              <w:spacing w:before="240" w:after="120"/>
              <w:ind w:left="84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3) Vì M(x) =  -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4x  -1 nên M(x) có bậc 3</w:t>
            </w:r>
          </w:p>
        </w:tc>
        <w:tc>
          <w:tcPr>
            <w:tcW w:w="148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đ</w:t>
            </w:r>
          </w:p>
        </w:tc>
      </w:tr>
      <w:tr w:rsidR="001925D6" w:rsidRPr="006D336B" w:rsidTr="00422A8B">
        <w:trPr>
          <w:trHeight w:val="975"/>
        </w:trPr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lastRenderedPageBreak/>
              <w:t>Câu 8</w:t>
            </w:r>
          </w:p>
        </w:tc>
        <w:tc>
          <w:tcPr>
            <w:tcW w:w="7318" w:type="dxa"/>
            <w:shd w:val="clear" w:color="auto" w:fill="auto"/>
          </w:tcPr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Tìm nghiệm của đa thức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 w:dxaOrig="760" w:dyaOrig="620">
                <v:shape id="_x0000_i1085" type="#_x0000_t75" style="width:38.05pt;height:31.25pt" o:ole="">
                  <v:imagedata r:id="rId115" o:title=""/>
                </v:shape>
                <o:OLEObject Type="Embed" ProgID="Equation.3" ShapeID="_x0000_i1085" DrawAspect="Content" ObjectID="_1644567346" r:id="rId117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</w:p>
          <w:p w:rsidR="001925D6" w:rsidRPr="006D336B" w:rsidRDefault="001925D6" w:rsidP="00422A8B">
            <w:pPr>
              <w:spacing w:before="240" w:after="120"/>
              <w:ind w:left="84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position w:val="-102"/>
                <w:sz w:val="24"/>
                <w:szCs w:val="24"/>
                <w:lang w:val="nl-NL"/>
              </w:rPr>
              <w:object w:dxaOrig="1540" w:dyaOrig="2220">
                <v:shape id="_x0000_i1086" type="#_x0000_t75" style="width:76.75pt;height:110.7pt" o:ole="">
                  <v:imagedata r:id="rId118" o:title=""/>
                </v:shape>
                <o:OLEObject Type="Embed" ProgID="Equation.DSMT4" ShapeID="_x0000_i1086" DrawAspect="Content" ObjectID="_1644567347" r:id="rId119"/>
              </w:object>
            </w:r>
          </w:p>
          <w:p w:rsidR="001925D6" w:rsidRPr="006D336B" w:rsidRDefault="001925D6" w:rsidP="00422A8B">
            <w:pPr>
              <w:spacing w:before="240" w:after="120"/>
              <w:ind w:left="84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Vậy : Đa thức có nghiệm là: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  <w:lang w:val="nl-NL"/>
              </w:rPr>
              <w:object w:dxaOrig="660" w:dyaOrig="360">
                <v:shape id="_x0000_i1087" type="#_x0000_t75" style="width:33.3pt;height:18.35pt" o:ole="">
                  <v:imagedata r:id="rId120" o:title=""/>
                </v:shape>
                <o:OLEObject Type="Embed" ProgID="Equation.DSMT4" ShapeID="_x0000_i1087" DrawAspect="Content" ObjectID="_1644567348" r:id="rId121"/>
              </w:object>
            </w:r>
          </w:p>
        </w:tc>
        <w:tc>
          <w:tcPr>
            <w:tcW w:w="148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2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25đ</w:t>
            </w:r>
          </w:p>
        </w:tc>
      </w:tr>
      <w:tr w:rsidR="001925D6" w:rsidRPr="006D336B" w:rsidTr="00422A8B">
        <w:trPr>
          <w:trHeight w:val="975"/>
        </w:trPr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 9</w:t>
            </w:r>
          </w:p>
        </w:tc>
        <w:tc>
          <w:tcPr>
            <w:tcW w:w="7318" w:type="dxa"/>
            <w:shd w:val="clear" w:color="auto" w:fill="auto"/>
          </w:tcPr>
          <w:p w:rsidR="001925D6" w:rsidRPr="006D336B" w:rsidRDefault="001925D6" w:rsidP="00422A8B">
            <w:pPr>
              <w:spacing w:before="240"/>
              <w:ind w:left="36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ho đa thức  P(x) = 2(x-3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5   </w:t>
            </w:r>
          </w:p>
          <w:p w:rsidR="001925D6" w:rsidRPr="006D336B" w:rsidRDefault="001925D6" w:rsidP="00422A8B">
            <w:pPr>
              <w:spacing w:before="240"/>
              <w:ind w:left="36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Vì 2(x-3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Pr="006D336B">
              <w:rPr>
                <w:rFonts w:ascii="Times New Roman" w:hAnsi="Times New Roman" w:cs="Times New Roman"/>
                <w:position w:val="-8"/>
                <w:sz w:val="24"/>
                <w:szCs w:val="24"/>
                <w:lang w:val="nl-NL"/>
              </w:rPr>
              <w:object w:dxaOrig="260" w:dyaOrig="300">
                <v:shape id="_x0000_i1088" type="#_x0000_t75" style="width:12.9pt;height:14.95pt" o:ole="">
                  <v:imagedata r:id="rId122" o:title=""/>
                </v:shape>
                <o:OLEObject Type="Embed" ProgID="Equation.DSMT4" ShapeID="_x0000_i1088" DrawAspect="Content" ObjectID="_1644567349" r:id="rId123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 ; 5&gt; 0 nên   2(x-3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5  &gt; 0 với mọi giá trị của x   Vậy : Đa thức P(x) không có nghiệm</w:t>
            </w:r>
          </w:p>
        </w:tc>
        <w:tc>
          <w:tcPr>
            <w:tcW w:w="148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</w:tc>
      </w:tr>
    </w:tbl>
    <w:p w:rsidR="00422A8B" w:rsidRPr="006D336B" w:rsidRDefault="00422A8B" w:rsidP="00422A8B">
      <w:pPr>
        <w:spacing w:before="60" w:after="60"/>
        <w:ind w:firstLine="360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4"/>
      </w:tblGrid>
      <w:tr w:rsidR="00422A8B" w:rsidRPr="006D336B" w:rsidTr="00422A8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>www.thuvienhoclieu.com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u w:val="single"/>
          <w:lang w:val="sv-SE"/>
        </w:rPr>
        <w:t>I. Trắc nghiệm khách quan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( 2 điểm)</w:t>
      </w:r>
    </w:p>
    <w:p w:rsidR="001925D6" w:rsidRPr="006D336B" w:rsidRDefault="001925D6" w:rsidP="00422A8B">
      <w:pPr>
        <w:rPr>
          <w:rFonts w:ascii="Times New Roman" w:hAnsi="Times New Roman" w:cs="Times New Roman"/>
          <w:i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</w:t>
      </w:r>
      <w:r w:rsidRPr="006D336B">
        <w:rPr>
          <w:rFonts w:ascii="Times New Roman" w:hAnsi="Times New Roman" w:cs="Times New Roman"/>
          <w:i/>
          <w:sz w:val="24"/>
          <w:szCs w:val="24"/>
          <w:lang w:val="sv-SE"/>
        </w:rPr>
        <w:t>Khoanh tròn vào chữ cái đứng trước câu trả lời đúng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sv-SE"/>
        </w:rPr>
        <w:t>Câu 1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Giá trị của biểu thức 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89" type="#_x0000_t75" style="width:42.1pt;height:31.25pt" o:ole="">
            <v:imagedata r:id="rId124" o:title=""/>
          </v:shape>
          <o:OLEObject Type="Embed" ProgID="Equation.DSMT4" ShapeID="_x0000_i1089" DrawAspect="Content" ObjectID="_1644567350" r:id="rId125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tại x = 2 và y = -1 là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A.   12,5;               B.   1 ;    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 xml:space="preserve">C.   9 ;          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>D.   10.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sv-SE"/>
        </w:rPr>
        <w:t>Câu 2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Đơn thức đồng dạng với đơn thức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là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A.  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z ;           B.  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yz ;             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C.    -3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 ;           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D.  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90" type="#_x0000_t75" style="width:12.25pt;height:31.25pt" o:ole="">
            <v:imagedata r:id="rId126" o:title=""/>
          </v:shape>
          <o:OLEObject Type="Embed" ProgID="Equation.DSMT4" ShapeID="_x0000_i1090" DrawAspect="Content" ObjectID="_1644567351" r:id="rId127"/>
        </w:objec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.              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fr-FR"/>
        </w:rPr>
        <w:t>Câu 3: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Bậc của đa thức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 + 6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 5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8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1 là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                A.   5                     B.   6                         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C.   8                      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D.   4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fr-FR"/>
        </w:rPr>
        <w:t>Câu 4: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Số nào sau đây là nghiệm của đa thức  </w:t>
      </w:r>
      <w:r w:rsidRPr="006D336B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091" type="#_x0000_t75" style="width:67.25pt;height:16.3pt" o:ole="">
            <v:imagedata r:id="rId128" o:title=""/>
          </v:shape>
          <o:OLEObject Type="Embed" ProgID="Equation.DSMT4" ShapeID="_x0000_i1091" DrawAspect="Content" ObjectID="_1644567352" r:id="rId129"/>
        </w:objec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                A.   x =  4            B.  x = -4            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C.   x = 8               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D.   x = -8                 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II. Tự luận: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( 8 điểm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fr-FR"/>
        </w:rPr>
        <w:t>Câu 5: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Thu gọn các đa thức sau :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a)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92" type="#_x0000_t75" style="width:10.85pt;height:31.25pt" o:ole="">
            <v:imagedata r:id="rId130" o:title=""/>
          </v:shape>
          <o:OLEObject Type="Embed" ProgID="Equation.DSMT4" ShapeID="_x0000_i1092" DrawAspect="Content" ObjectID="_1644567353" r:id="rId131"/>
        </w:objec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z.(-6xy).(-5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         b)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 +5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 + 4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pt-BR"/>
        </w:rPr>
        <w:lastRenderedPageBreak/>
        <w:t>Câu 6: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Cho các đa thức </w:t>
      </w:r>
    </w:p>
    <w:p w:rsidR="001925D6" w:rsidRPr="006D336B" w:rsidRDefault="001925D6" w:rsidP="00422A8B">
      <w:pPr>
        <w:pStyle w:val="MTDisplayEquation"/>
        <w:rPr>
          <w:sz w:val="24"/>
          <w:szCs w:val="24"/>
        </w:rPr>
      </w:pPr>
      <w:r w:rsidRPr="006D336B">
        <w:rPr>
          <w:sz w:val="24"/>
          <w:szCs w:val="24"/>
        </w:rPr>
        <w:t xml:space="preserve">           f(x) = 2x</w:t>
      </w:r>
      <w:r w:rsidRPr="006D336B">
        <w:rPr>
          <w:sz w:val="24"/>
          <w:szCs w:val="24"/>
          <w:vertAlign w:val="superscript"/>
        </w:rPr>
        <w:t>2</w:t>
      </w:r>
      <w:r w:rsidRPr="006D336B">
        <w:rPr>
          <w:sz w:val="24"/>
          <w:szCs w:val="24"/>
        </w:rPr>
        <w:t xml:space="preserve"> – 3x + x</w:t>
      </w:r>
      <w:r w:rsidRPr="006D336B">
        <w:rPr>
          <w:sz w:val="24"/>
          <w:szCs w:val="24"/>
          <w:vertAlign w:val="superscript"/>
        </w:rPr>
        <w:t>3</w:t>
      </w:r>
      <w:r w:rsidRPr="006D336B">
        <w:rPr>
          <w:sz w:val="24"/>
          <w:szCs w:val="24"/>
        </w:rPr>
        <w:t xml:space="preserve"> – 4 + 4x – x</w:t>
      </w:r>
      <w:r w:rsidRPr="006D336B">
        <w:rPr>
          <w:sz w:val="24"/>
          <w:szCs w:val="24"/>
          <w:vertAlign w:val="superscript"/>
        </w:rPr>
        <w:t>3</w:t>
      </w:r>
      <w:r w:rsidRPr="006D336B">
        <w:rPr>
          <w:sz w:val="24"/>
          <w:szCs w:val="24"/>
        </w:rPr>
        <w:t xml:space="preserve"> – 1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>g(x) = 3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+ 1 – x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+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+ 3x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>a) Thu gọn và sắp xếp các đa thức trên theo lũy thừa giảm dần của biến.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>b) Tìm đa thức h(x) sao cho h(x) = f(x) – g(x)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c) Tính h(2); h(-2)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sv-SE"/>
        </w:rPr>
        <w:t>Câu 7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Tìm nghiệm của các đa thức sau: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>a) 3x + 15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 xml:space="preserve">b) ( x -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93" type="#_x0000_t75" style="width:10.85pt;height:31.25pt" o:ole="">
            <v:imagedata r:id="rId130" o:title=""/>
          </v:shape>
          <o:OLEObject Type="Embed" ProgID="Equation.DSMT4" ShapeID="_x0000_i1093" DrawAspect="Content" ObjectID="_1644567354" r:id="rId132"/>
        </w:object>
      </w:r>
      <w:r w:rsidRPr="006D336B">
        <w:rPr>
          <w:rFonts w:ascii="Times New Roman" w:hAnsi="Times New Roman" w:cs="Times New Roman"/>
          <w:sz w:val="24"/>
          <w:szCs w:val="24"/>
        </w:rPr>
        <w:t>)( 2x + 5)(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3) </w:t>
      </w:r>
    </w:p>
    <w:p w:rsidR="001925D6" w:rsidRPr="006D336B" w:rsidRDefault="001925D6" w:rsidP="006957F8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sv-SE"/>
        </w:rPr>
        <w:t>Hướng dẫn chấm, thang điểm:</w:t>
      </w:r>
    </w:p>
    <w:tbl>
      <w:tblPr>
        <w:tblpPr w:leftFromText="180" w:rightFromText="180" w:vertAnchor="text" w:horzAnchor="margin" w:tblpY="275"/>
        <w:tblW w:w="9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21"/>
        <w:gridCol w:w="7579"/>
        <w:gridCol w:w="750"/>
      </w:tblGrid>
      <w:tr w:rsidR="006957F8" w:rsidRPr="006D336B" w:rsidTr="003F2242">
        <w:trPr>
          <w:trHeight w:val="147"/>
        </w:trPr>
        <w:tc>
          <w:tcPr>
            <w:tcW w:w="1526" w:type="dxa"/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u</w:t>
            </w:r>
          </w:p>
        </w:tc>
        <w:tc>
          <w:tcPr>
            <w:tcW w:w="7619" w:type="dxa"/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ời giải</w:t>
            </w:r>
          </w:p>
        </w:tc>
        <w:tc>
          <w:tcPr>
            <w:tcW w:w="705" w:type="dxa"/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iểm</w:t>
            </w:r>
          </w:p>
        </w:tc>
      </w:tr>
      <w:tr w:rsidR="006957F8" w:rsidRPr="006D336B" w:rsidTr="003F2242">
        <w:trPr>
          <w:trHeight w:val="627"/>
        </w:trPr>
        <w:tc>
          <w:tcPr>
            <w:tcW w:w="1526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u 1:</w:t>
            </w:r>
          </w:p>
        </w:tc>
        <w:tc>
          <w:tcPr>
            <w:tcW w:w="7619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  <w:t>I. Trắc nghiệm khách quan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( 3 điểm)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            C.    9</w:t>
            </w:r>
          </w:p>
        </w:tc>
        <w:tc>
          <w:tcPr>
            <w:tcW w:w="705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</w:tr>
      <w:tr w:rsidR="006957F8" w:rsidRPr="006D336B" w:rsidTr="003F2242">
        <w:trPr>
          <w:trHeight w:val="504"/>
        </w:trPr>
        <w:tc>
          <w:tcPr>
            <w:tcW w:w="152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u 2: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761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            D.  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155" type="#_x0000_t75" style="width:12.25pt;height:31.25pt" o:ole="">
                  <v:imagedata r:id="rId126" o:title=""/>
                </v:shape>
                <o:OLEObject Type="Embed" ProgID="Equation.DSMT4" ShapeID="_x0000_i1155" DrawAspect="Content" ObjectID="_1644567355" r:id="rId133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yz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</w:t>
            </w:r>
          </w:p>
        </w:tc>
        <w:tc>
          <w:tcPr>
            <w:tcW w:w="70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6957F8" w:rsidRPr="006D336B" w:rsidTr="003F2242">
        <w:trPr>
          <w:trHeight w:val="536"/>
        </w:trPr>
        <w:tc>
          <w:tcPr>
            <w:tcW w:w="152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u 3:</w:t>
            </w:r>
          </w:p>
        </w:tc>
        <w:tc>
          <w:tcPr>
            <w:tcW w:w="761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           D.   4</w:t>
            </w:r>
          </w:p>
        </w:tc>
        <w:tc>
          <w:tcPr>
            <w:tcW w:w="70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</w:tr>
      <w:tr w:rsidR="006957F8" w:rsidRPr="006D336B" w:rsidTr="003F2242">
        <w:trPr>
          <w:trHeight w:val="535"/>
        </w:trPr>
        <w:tc>
          <w:tcPr>
            <w:tcW w:w="152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u 4: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761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           B.  x = -4              </w:t>
            </w:r>
          </w:p>
        </w:tc>
        <w:tc>
          <w:tcPr>
            <w:tcW w:w="70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6957F8" w:rsidRPr="006D336B" w:rsidTr="003F2242">
        <w:trPr>
          <w:trHeight w:val="1635"/>
        </w:trPr>
        <w:tc>
          <w:tcPr>
            <w:tcW w:w="152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u 5:</w:t>
            </w:r>
          </w:p>
        </w:tc>
        <w:tc>
          <w:tcPr>
            <w:tcW w:w="761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  <w:lang w:val="fr-FR"/>
              </w:rPr>
              <w:t>II. Tự luận: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( 7 điểm)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a,  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156" type="#_x0000_t75" style="width:10.85pt;height:31.25pt" o:ole="">
                  <v:imagedata r:id="rId130" o:title=""/>
                </v:shape>
                <o:OLEObject Type="Embed" ProgID="Equation.DSMT4" ShapeID="_x0000_i1156" DrawAspect="Content" ObjectID="_1644567356" r:id="rId134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z.(-6xy).(-5x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z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) = 10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4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z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4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b, 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 +5x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–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 + 4x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–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 = 9x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70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fr-FR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fr-FR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</w:tr>
      <w:tr w:rsidR="006957F8" w:rsidRPr="006D336B" w:rsidTr="003F2242">
        <w:trPr>
          <w:trHeight w:val="1024"/>
        </w:trPr>
        <w:tc>
          <w:tcPr>
            <w:tcW w:w="152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u 6:</w:t>
            </w:r>
          </w:p>
        </w:tc>
        <w:tc>
          <w:tcPr>
            <w:tcW w:w="761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7F8" w:rsidRPr="006D336B" w:rsidRDefault="006957F8" w:rsidP="003F2242">
            <w:pPr>
              <w:pStyle w:val="MTDisplayEquation"/>
              <w:rPr>
                <w:sz w:val="24"/>
                <w:szCs w:val="24"/>
              </w:rPr>
            </w:pPr>
            <w:r w:rsidRPr="006D336B">
              <w:rPr>
                <w:sz w:val="24"/>
                <w:szCs w:val="24"/>
                <w:lang w:val="pt-BR"/>
              </w:rPr>
              <w:t xml:space="preserve">a)    </w:t>
            </w:r>
            <w:r w:rsidRPr="006D336B">
              <w:rPr>
                <w:sz w:val="24"/>
                <w:szCs w:val="24"/>
              </w:rPr>
              <w:t xml:space="preserve"> f(x) = 2x</w:t>
            </w:r>
            <w:r w:rsidRPr="006D336B">
              <w:rPr>
                <w:sz w:val="24"/>
                <w:szCs w:val="24"/>
                <w:vertAlign w:val="superscript"/>
              </w:rPr>
              <w:t>2</w:t>
            </w:r>
            <w:r w:rsidRPr="006D336B">
              <w:rPr>
                <w:sz w:val="24"/>
                <w:szCs w:val="24"/>
              </w:rPr>
              <w:t xml:space="preserve"> – 3x + x</w:t>
            </w:r>
            <w:r w:rsidRPr="006D336B">
              <w:rPr>
                <w:sz w:val="24"/>
                <w:szCs w:val="24"/>
                <w:vertAlign w:val="superscript"/>
              </w:rPr>
              <w:t>3</w:t>
            </w:r>
            <w:r w:rsidRPr="006D336B">
              <w:rPr>
                <w:sz w:val="24"/>
                <w:szCs w:val="24"/>
              </w:rPr>
              <w:t xml:space="preserve"> – 4 + 4x – x</w:t>
            </w:r>
            <w:r w:rsidRPr="006D336B">
              <w:rPr>
                <w:sz w:val="24"/>
                <w:szCs w:val="24"/>
                <w:vertAlign w:val="superscript"/>
              </w:rPr>
              <w:t>3</w:t>
            </w:r>
            <w:r w:rsidRPr="006D336B">
              <w:rPr>
                <w:sz w:val="24"/>
                <w:szCs w:val="24"/>
              </w:rPr>
              <w:t xml:space="preserve"> – 1 = 2x</w:t>
            </w:r>
            <w:r w:rsidRPr="006D336B">
              <w:rPr>
                <w:sz w:val="24"/>
                <w:szCs w:val="24"/>
                <w:vertAlign w:val="superscript"/>
              </w:rPr>
              <w:t>2</w:t>
            </w:r>
            <w:r w:rsidRPr="006D336B">
              <w:rPr>
                <w:sz w:val="24"/>
                <w:szCs w:val="24"/>
              </w:rPr>
              <w:t xml:space="preserve"> + x – 5 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       g(x) = 3 –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+ 1 – x +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+ 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2x + 4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b)    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h(x) = f(x) – g(x) 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– x – 9 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c)      h(2) = - 7 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        h(-2) = - 5 </w:t>
            </w:r>
          </w:p>
        </w:tc>
        <w:tc>
          <w:tcPr>
            <w:tcW w:w="70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6957F8" w:rsidRPr="006D336B" w:rsidTr="003F2242">
        <w:trPr>
          <w:trHeight w:val="2185"/>
        </w:trPr>
        <w:tc>
          <w:tcPr>
            <w:tcW w:w="152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Câu 7:</w:t>
            </w:r>
          </w:p>
        </w:tc>
        <w:tc>
          <w:tcPr>
            <w:tcW w:w="761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a, Ta có 3x + 15 = 0 </w:t>
            </w:r>
            <w:r w:rsidRPr="006D336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157" type="#_x0000_t75" style="width:14.95pt;height:12.25pt" o:ole="">
                  <v:imagedata r:id="rId135" o:title=""/>
                </v:shape>
                <o:OLEObject Type="Embed" ProgID="Equation.DSMT4" ShapeID="_x0000_i1157" DrawAspect="Content" ObjectID="_1644567357" r:id="rId136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3x = -15 </w:t>
            </w:r>
            <w:r w:rsidRPr="006D336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158" type="#_x0000_t75" style="width:14.95pt;height:12.25pt" o:ole="">
                  <v:imagedata r:id="rId135" o:title=""/>
                </v:shape>
                <o:OLEObject Type="Embed" ProgID="Equation.DSMT4" ShapeID="_x0000_i1158" DrawAspect="Content" ObjectID="_1644567358" r:id="rId137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x = -5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ậy x = -5 là nghiệm của đa thức 3x + 15</w:t>
            </w:r>
          </w:p>
          <w:p w:rsidR="006957F8" w:rsidRPr="006D336B" w:rsidRDefault="006957F8" w:rsidP="003F2242">
            <w:pPr>
              <w:tabs>
                <w:tab w:val="center" w:pos="3610"/>
                <w:tab w:val="right" w:pos="72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b, Ta có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( x -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159" type="#_x0000_t75" style="width:10.85pt;height:31.25pt" o:ole="">
                  <v:imagedata r:id="rId130" o:title=""/>
                </v:shape>
                <o:OLEObject Type="Embed" ProgID="Equation.DSMT4" ShapeID="_x0000_i1159" DrawAspect="Content" ObjectID="_1644567359" r:id="rId138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)( 2x + 5)(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+ 3) = 0</w:t>
            </w:r>
          </w:p>
          <w:p w:rsidR="006957F8" w:rsidRPr="006D336B" w:rsidRDefault="006957F8" w:rsidP="003F2242">
            <w:pPr>
              <w:tabs>
                <w:tab w:val="center" w:pos="3610"/>
                <w:tab w:val="right" w:pos="72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TH1: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x -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160" type="#_x0000_t75" style="width:10.85pt;height:31.25pt" o:ole="">
                  <v:imagedata r:id="rId130" o:title=""/>
                </v:shape>
                <o:OLEObject Type="Embed" ProgID="Equation.DSMT4" ShapeID="_x0000_i1160" DrawAspect="Content" ObjectID="_1644567360" r:id="rId139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= 0 </w:t>
            </w:r>
            <w:r w:rsidRPr="006D336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161" type="#_x0000_t75" style="width:14.95pt;height:12.25pt" o:ole="">
                  <v:imagedata r:id="rId135" o:title=""/>
                </v:shape>
                <o:OLEObject Type="Embed" ProgID="Equation.DSMT4" ShapeID="_x0000_i1161" DrawAspect="Content" ObjectID="_1644567361" r:id="rId140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x =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162" type="#_x0000_t75" style="width:10.85pt;height:31.25pt" o:ole="">
                  <v:imagedata r:id="rId130" o:title=""/>
                </v:shape>
                <o:OLEObject Type="Embed" ProgID="Equation.DSMT4" ShapeID="_x0000_i1162" DrawAspect="Content" ObjectID="_1644567362" r:id="rId141"/>
              </w:object>
            </w:r>
          </w:p>
          <w:p w:rsidR="006957F8" w:rsidRPr="006D336B" w:rsidRDefault="006957F8" w:rsidP="003F2242">
            <w:pPr>
              <w:tabs>
                <w:tab w:val="center" w:pos="3610"/>
                <w:tab w:val="right" w:pos="72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TH2: 2x + 5 = 0 </w:t>
            </w:r>
            <w:r w:rsidRPr="006D336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163" type="#_x0000_t75" style="width:14.95pt;height:12.25pt" o:ole="">
                  <v:imagedata r:id="rId135" o:title=""/>
                </v:shape>
                <o:OLEObject Type="Embed" ProgID="Equation.DSMT4" ShapeID="_x0000_i1163" DrawAspect="Content" ObjectID="_1644567363" r:id="rId142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x =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164" type="#_x0000_t75" style="width:19.7pt;height:31.25pt" o:ole="">
                  <v:imagedata r:id="rId143" o:title=""/>
                </v:shape>
                <o:OLEObject Type="Embed" ProgID="Equation.DSMT4" ShapeID="_x0000_i1164" DrawAspect="Content" ObjectID="_1644567364" r:id="rId144"/>
              </w:object>
            </w:r>
          </w:p>
          <w:p w:rsidR="006957F8" w:rsidRPr="006D336B" w:rsidRDefault="006957F8" w:rsidP="003F2242">
            <w:pPr>
              <w:tabs>
                <w:tab w:val="center" w:pos="3610"/>
                <w:tab w:val="right" w:pos="72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TH3: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+ 3 = 0 vô nghiệm xì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+ 3 &gt; 0 với mọi x</w:t>
            </w:r>
          </w:p>
          <w:p w:rsidR="006957F8" w:rsidRPr="006D336B" w:rsidRDefault="006957F8" w:rsidP="003F2242">
            <w:pPr>
              <w:tabs>
                <w:tab w:val="center" w:pos="3610"/>
                <w:tab w:val="right" w:pos="72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Vậy x =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165" type="#_x0000_t75" style="width:10.85pt;height:31.25pt" o:ole="">
                  <v:imagedata r:id="rId130" o:title=""/>
                </v:shape>
                <o:OLEObject Type="Embed" ProgID="Equation.DSMT4" ShapeID="_x0000_i1165" DrawAspect="Content" ObjectID="_1644567365" r:id="rId145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và x =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166" type="#_x0000_t75" style="width:19.7pt;height:31.25pt" o:ole="">
                  <v:imagedata r:id="rId143" o:title=""/>
                </v:shape>
                <o:OLEObject Type="Embed" ProgID="Equation.DSMT4" ShapeID="_x0000_i1166" DrawAspect="Content" ObjectID="_1644567366" r:id="rId146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là nghiệm của phương trình đã cho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</w:tr>
    </w:tbl>
    <w:p w:rsidR="006957F8" w:rsidRPr="006D336B" w:rsidRDefault="006957F8" w:rsidP="00422A8B">
      <w:pPr>
        <w:rPr>
          <w:rFonts w:ascii="Times New Roman" w:hAnsi="Times New Roman" w:cs="Times New Roman"/>
          <w:b/>
          <w:i/>
          <w:sz w:val="24"/>
          <w:szCs w:val="24"/>
          <w:u w:val="single"/>
          <w:lang w:val="sv-SE"/>
        </w:rPr>
      </w:pP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4"/>
      </w:tblGrid>
      <w:tr w:rsidR="006957F8" w:rsidRPr="006D336B" w:rsidTr="003F2242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>www.thuvienhoclieu.com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6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6957F8" w:rsidRPr="006D336B" w:rsidRDefault="006957F8" w:rsidP="00422A8B">
      <w:pPr>
        <w:spacing w:line="400" w:lineRule="exact"/>
        <w:rPr>
          <w:rFonts w:ascii="Times New Roman" w:hAnsi="Times New Roman" w:cs="Times New Roman"/>
          <w:b/>
          <w:i/>
          <w:sz w:val="24"/>
          <w:szCs w:val="24"/>
          <w:lang w:val="sv-SE"/>
        </w:rPr>
      </w:pP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lang w:val="sv-SE"/>
        </w:rPr>
        <w:t xml:space="preserve">I. </w:t>
      </w:r>
      <w:r w:rsidRPr="006D336B">
        <w:rPr>
          <w:rFonts w:ascii="Times New Roman" w:hAnsi="Times New Roman" w:cs="Times New Roman"/>
          <w:b/>
          <w:i/>
          <w:sz w:val="24"/>
          <w:szCs w:val="24"/>
          <w:u w:val="single"/>
          <w:lang w:val="sv-SE"/>
        </w:rPr>
        <w:t>Trắc nghiệm khách quan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(2 điểm)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i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</w:t>
      </w:r>
      <w:r w:rsidRPr="006D336B">
        <w:rPr>
          <w:rFonts w:ascii="Times New Roman" w:hAnsi="Times New Roman" w:cs="Times New Roman"/>
          <w:i/>
          <w:sz w:val="24"/>
          <w:szCs w:val="24"/>
          <w:lang w:val="sv-SE"/>
        </w:rPr>
        <w:t>Khoanh tròn vào chữ cái đứng trước câu trả lời đúng</w:t>
      </w:r>
    </w:p>
    <w:p w:rsidR="001925D6" w:rsidRPr="006D336B" w:rsidRDefault="001925D6" w:rsidP="00422A8B">
      <w:pPr>
        <w:spacing w:line="360" w:lineRule="auto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sv-SE"/>
        </w:rPr>
        <w:t>Câu 1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Giá trị của biểu thức 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94" type="#_x0000_t75" style="width:42.1pt;height:31.25pt" o:ole="">
            <v:imagedata r:id="rId124" o:title=""/>
          </v:shape>
          <o:OLEObject Type="Embed" ProgID="Equation.DSMT4" ShapeID="_x0000_i1094" DrawAspect="Content" ObjectID="_1644567367" r:id="rId147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tại x = 2 và y = -1 là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A.   12,5               B.   1     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 xml:space="preserve">C.   6           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>D.   10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sv-SE"/>
        </w:rPr>
        <w:t>Câu 2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Đơn thức đồng dạng với đơn thức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là</w:t>
      </w:r>
    </w:p>
    <w:p w:rsidR="001925D6" w:rsidRPr="006D336B" w:rsidRDefault="001925D6" w:rsidP="00422A8B">
      <w:pPr>
        <w:spacing w:line="360" w:lineRule="auto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>A.  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z           B.  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yz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>C.    -3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 xml:space="preserve">D.  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95" type="#_x0000_t75" style="width:12.25pt;height:31.25pt" o:ole="">
            <v:imagedata r:id="rId126" o:title=""/>
          </v:shape>
          <o:OLEObject Type="Embed" ProgID="Equation.DSMT4" ShapeID="_x0000_i1095" DrawAspect="Content" ObjectID="_1644567368" r:id="rId148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sv-SE"/>
        </w:rPr>
        <w:t>Câu 3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Kết quả của phép tính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6D336B">
        <w:rPr>
          <w:rFonts w:ascii="Times New Roman" w:hAnsi="Times New Roman" w:cs="Times New Roman"/>
          <w:sz w:val="24"/>
          <w:szCs w:val="24"/>
        </w:rPr>
        <w:t>(-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) là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>A. -10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B.   7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 xml:space="preserve">C.   3xy      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>D.   -3xy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sv-SE"/>
        </w:rPr>
        <w:t>Câu 4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Bậc của đa thức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+ 6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+ 5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+1 là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A.   5                     B.   6           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 xml:space="preserve">C.   7        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>D.   4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lang w:val="sv-SE"/>
        </w:rPr>
        <w:t xml:space="preserve">II. </w:t>
      </w:r>
      <w:r w:rsidRPr="006D336B">
        <w:rPr>
          <w:rFonts w:ascii="Times New Roman" w:hAnsi="Times New Roman" w:cs="Times New Roman"/>
          <w:b/>
          <w:i/>
          <w:sz w:val="24"/>
          <w:szCs w:val="24"/>
          <w:u w:val="single"/>
          <w:lang w:val="sv-SE"/>
        </w:rPr>
        <w:t>Tự luận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(8 điểm)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sv-SE"/>
        </w:rPr>
        <w:lastRenderedPageBreak/>
        <w:t>Câu 5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(1 điểm)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Viết biểu thức diễn đạt các ý sau: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>a) Tổng bình phương của hai số x và y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b) Lập phương của hiệu hai số x và y chia cho tổng hai số đó ( x + y </w:t>
      </w:r>
      <w:r w:rsidRPr="006D336B">
        <w:rPr>
          <w:rFonts w:ascii="Times New Roman" w:hAnsi="Times New Roman" w:cs="Times New Roman"/>
          <w:position w:val="-4"/>
          <w:sz w:val="24"/>
          <w:szCs w:val="24"/>
        </w:rPr>
        <w:object w:dxaOrig="220" w:dyaOrig="220">
          <v:shape id="_x0000_i1096" type="#_x0000_t75" style="width:10.85pt;height:10.85pt" o:ole="">
            <v:imagedata r:id="rId149" o:title=""/>
          </v:shape>
          <o:OLEObject Type="Embed" ProgID="Equation.DSMT4" ShapeID="_x0000_i1096" DrawAspect="Content" ObjectID="_1644567369" r:id="rId150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0)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sv-SE"/>
        </w:rPr>
        <w:t>Câu 6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(</w:t>
      </w:r>
      <w:r w:rsidRPr="006D336B">
        <w:rPr>
          <w:rFonts w:ascii="Times New Roman" w:hAnsi="Times New Roman" w:cs="Times New Roman"/>
          <w:sz w:val="24"/>
          <w:szCs w:val="24"/>
        </w:rPr>
        <w:t>2,5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điểm)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: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Cho đa thức </w:t>
      </w:r>
      <w:r w:rsidRPr="006D336B">
        <w:rPr>
          <w:rFonts w:ascii="Times New Roman" w:hAnsi="Times New Roman" w:cs="Times New Roman"/>
          <w:position w:val="-10"/>
          <w:sz w:val="24"/>
          <w:szCs w:val="24"/>
        </w:rPr>
        <w:object w:dxaOrig="6060" w:dyaOrig="360">
          <v:shape id="_x0000_i1097" type="#_x0000_t75" style="width:302.95pt;height:18.35pt" o:ole="">
            <v:imagedata r:id="rId151" o:title=""/>
          </v:shape>
          <o:OLEObject Type="Embed" ProgID="Equation.DSMT4" ShapeID="_x0000_i1097" DrawAspect="Content" ObjectID="_1644567370" r:id="rId152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a) Thu gọn và tìm bậc của P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b) Tính giá trị của P tại x = -1 ; y = 2 ; z = 3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Câu 7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>(3,5 điểm)</w:t>
      </w:r>
      <w:r w:rsidRPr="006D336B">
        <w:rPr>
          <w:rFonts w:ascii="Times New Roman" w:hAnsi="Times New Roman" w:cs="Times New Roman"/>
          <w:b/>
          <w:sz w:val="24"/>
          <w:szCs w:val="24"/>
        </w:rPr>
        <w:t>:</w:t>
      </w:r>
      <w:r w:rsidRPr="006D336B">
        <w:rPr>
          <w:rFonts w:ascii="Times New Roman" w:hAnsi="Times New Roman" w:cs="Times New Roman"/>
          <w:sz w:val="24"/>
          <w:szCs w:val="24"/>
        </w:rPr>
        <w:t xml:space="preserve"> Cho các đa thức:  </w:t>
      </w:r>
      <w:r w:rsidRPr="006D336B">
        <w:rPr>
          <w:rFonts w:ascii="Times New Roman" w:hAnsi="Times New Roman" w:cs="Times New Roman"/>
          <w:position w:val="-10"/>
          <w:sz w:val="24"/>
          <w:szCs w:val="24"/>
        </w:rPr>
        <w:object w:dxaOrig="2980" w:dyaOrig="360">
          <v:shape id="_x0000_i1098" type="#_x0000_t75" style="width:148.75pt;height:18.35pt" o:ole="">
            <v:imagedata r:id="rId153" o:title=""/>
          </v:shape>
          <o:OLEObject Type="Embed" ProgID="Equation.DSMT4" ShapeID="_x0000_i1098" DrawAspect="Content" ObjectID="_1644567371" r:id="rId154"/>
        </w:objec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g(x) = </w:t>
      </w:r>
      <w:r w:rsidRPr="006D336B">
        <w:rPr>
          <w:rFonts w:ascii="Times New Roman" w:hAnsi="Times New Roman" w:cs="Times New Roman"/>
          <w:position w:val="-6"/>
          <w:sz w:val="24"/>
          <w:szCs w:val="24"/>
        </w:rPr>
        <w:object w:dxaOrig="2180" w:dyaOrig="320">
          <v:shape id="_x0000_i1099" type="#_x0000_t75" style="width:108.7pt;height:16.3pt" o:ole="">
            <v:imagedata r:id="rId155" o:title=""/>
          </v:shape>
          <o:OLEObject Type="Embed" ProgID="Equation.DSMT4" ShapeID="_x0000_i1099" DrawAspect="Content" ObjectID="_1644567372" r:id="rId156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925D6" w:rsidRPr="006D336B" w:rsidRDefault="001925D6" w:rsidP="00422A8B">
      <w:pPr>
        <w:spacing w:line="400" w:lineRule="exact"/>
        <w:ind w:left="1440"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>a, Sắp xếp các đa thức theo luỹ thừa giảm của biến</w:t>
      </w:r>
    </w:p>
    <w:p w:rsidR="001925D6" w:rsidRPr="006D336B" w:rsidRDefault="001925D6" w:rsidP="00422A8B">
      <w:pPr>
        <w:spacing w:line="400" w:lineRule="exact"/>
        <w:ind w:left="1440"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b, Tính  f(x) + g(x) ,  f(x) - g(x) 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sv-SE"/>
        </w:rPr>
        <w:t>Câu 8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(1 điểm)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Biết A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z ; B =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z ; C= xy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z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và x + y + z= 1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  Chứng tỏ rằng  A + B + C = xyz</w:t>
      </w:r>
    </w:p>
    <w:p w:rsidR="006957F8" w:rsidRPr="006D336B" w:rsidRDefault="006957F8" w:rsidP="006957F8">
      <w:pPr>
        <w:spacing w:line="400" w:lineRule="exact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sv-SE"/>
        </w:rPr>
        <w:t>ĐÁP ÁN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lang w:val="sv-SE"/>
        </w:rPr>
        <w:t>I. Trắc nghiệm khách quan: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(2 điểm)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1. C                   2. D                      3. A                       4. C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lang w:val="sv-SE"/>
        </w:rPr>
        <w:t>II. Tự luận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(8 điểm)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Câu 5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:   a. 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+ 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                b.  </w:t>
      </w:r>
      <w:r w:rsidRPr="006D336B">
        <w:rPr>
          <w:rFonts w:ascii="Times New Roman" w:hAnsi="Times New Roman" w:cs="Times New Roman"/>
          <w:position w:val="-28"/>
          <w:sz w:val="24"/>
          <w:szCs w:val="24"/>
          <w:lang w:val="sv-SE"/>
        </w:rPr>
        <w:object w:dxaOrig="859" w:dyaOrig="760">
          <v:shape id="_x0000_i1100" type="#_x0000_t75" style="width:42.8pt;height:38.05pt" o:ole="">
            <v:imagedata r:id="rId157" o:title=""/>
          </v:shape>
          <o:OLEObject Type="Embed" ProgID="Equation.DSMT4" ShapeID="_x0000_i1100" DrawAspect="Content" ObjectID="_1644567373" r:id="rId158"/>
        </w:objec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Câu 6: a.   </w:t>
      </w:r>
      <w:r w:rsidRPr="006D336B">
        <w:rPr>
          <w:rFonts w:ascii="Times New Roman" w:hAnsi="Times New Roman" w:cs="Times New Roman"/>
          <w:position w:val="-10"/>
          <w:sz w:val="24"/>
          <w:szCs w:val="24"/>
        </w:rPr>
        <w:object w:dxaOrig="6060" w:dyaOrig="360">
          <v:shape id="_x0000_i1101" type="#_x0000_t75" style="width:302.95pt;height:18.35pt" o:ole="">
            <v:imagedata r:id="rId151" o:title=""/>
          </v:shape>
          <o:OLEObject Type="Embed" ProgID="Equation.DSMT4" ShapeID="_x0000_i1101" DrawAspect="Content" ObjectID="_1644567374" r:id="rId159"/>
        </w:objec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                      = </w:t>
      </w:r>
      <w:r w:rsidRPr="006D336B">
        <w:rPr>
          <w:rFonts w:ascii="Times New Roman" w:hAnsi="Times New Roman" w:cs="Times New Roman"/>
          <w:position w:val="-16"/>
          <w:sz w:val="24"/>
          <w:szCs w:val="24"/>
        </w:rPr>
        <w:object w:dxaOrig="6399" w:dyaOrig="440">
          <v:shape id="_x0000_i1102" type="#_x0000_t75" style="width:319.9pt;height:21.75pt" o:ole="">
            <v:imagedata r:id="rId160" o:title=""/>
          </v:shape>
          <o:OLEObject Type="Embed" ProgID="Equation.DSMT4" ShapeID="_x0000_i1102" DrawAspect="Content" ObjectID="_1644567375" r:id="rId161"/>
        </w:objec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                      =  2xyz -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>z               P cã bËc 3</w: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            b. Tại x = -1 ; y = 2 ; z = 3  th× P =  2.(-1).2.3 - 2.(-1)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>.3 = -12 - 6 = - 18</w: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Câu 7: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a.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f(x) =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 </w:t>
      </w:r>
      <w:r w:rsidRPr="006D336B">
        <w:rPr>
          <w:rFonts w:ascii="Times New Roman" w:hAnsi="Times New Roman" w:cs="Times New Roman"/>
          <w:b/>
          <w:position w:val="-6"/>
          <w:sz w:val="24"/>
          <w:szCs w:val="24"/>
          <w:lang w:val="sv-SE"/>
        </w:rPr>
        <w:object w:dxaOrig="2420" w:dyaOrig="320">
          <v:shape id="_x0000_i1103" type="#_x0000_t75" style="width:120.9pt;height:16.3pt" o:ole="">
            <v:imagedata r:id="rId162" o:title=""/>
          </v:shape>
          <o:OLEObject Type="Embed" ProgID="Equation.DSMT4" ShapeID="_x0000_i1103" DrawAspect="Content" ObjectID="_1644567376" r:id="rId163"/>
        </w:objec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 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g(x) =  </w:t>
      </w:r>
      <w:r w:rsidRPr="006D336B">
        <w:rPr>
          <w:rFonts w:ascii="Times New Roman" w:hAnsi="Times New Roman" w:cs="Times New Roman"/>
          <w:position w:val="-6"/>
          <w:sz w:val="24"/>
          <w:szCs w:val="24"/>
          <w:lang w:val="sv-SE"/>
        </w:rPr>
        <w:object w:dxaOrig="2320" w:dyaOrig="320">
          <v:shape id="_x0000_i1104" type="#_x0000_t75" style="width:116.15pt;height:16.3pt" o:ole="">
            <v:imagedata r:id="rId164" o:title=""/>
          </v:shape>
          <o:OLEObject Type="Embed" ProgID="Equation.DSMT4" ShapeID="_x0000_i1104" DrawAspect="Content" ObjectID="_1644567377" r:id="rId165"/>
        </w:objec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b. </w:t>
      </w:r>
      <w:r w:rsidR="006957F8"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Kết quả: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f(x) + g(x) = </w:t>
      </w:r>
      <w:r w:rsidRPr="006D336B">
        <w:rPr>
          <w:rFonts w:ascii="Times New Roman" w:hAnsi="Times New Roman" w:cs="Times New Roman"/>
          <w:position w:val="-6"/>
          <w:sz w:val="24"/>
          <w:szCs w:val="24"/>
          <w:lang w:val="sv-SE"/>
        </w:rPr>
        <w:object w:dxaOrig="2960" w:dyaOrig="320">
          <v:shape id="_x0000_i1105" type="#_x0000_t75" style="width:148.1pt;height:16.3pt" o:ole="">
            <v:imagedata r:id="rId166" o:title=""/>
          </v:shape>
          <o:OLEObject Type="Embed" ProgID="Equation.DSMT4" ShapeID="_x0000_i1105" DrawAspect="Content" ObjectID="_1644567378" r:id="rId167"/>
        </w:objec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                f(x) - g(x) =  </w:t>
      </w:r>
      <w:r w:rsidRPr="006D336B">
        <w:rPr>
          <w:rFonts w:ascii="Times New Roman" w:hAnsi="Times New Roman" w:cs="Times New Roman"/>
          <w:position w:val="-6"/>
          <w:sz w:val="24"/>
          <w:szCs w:val="24"/>
          <w:lang w:val="sv-SE"/>
        </w:rPr>
        <w:object w:dxaOrig="3200" w:dyaOrig="320">
          <v:shape id="_x0000_i1106" type="#_x0000_t75" style="width:160.3pt;height:16.3pt" o:ole="">
            <v:imagedata r:id="rId168" o:title=""/>
          </v:shape>
          <o:OLEObject Type="Embed" ProgID="Equation.DSMT4" ShapeID="_x0000_i1106" DrawAspect="Content" ObjectID="_1644567379" r:id="rId169"/>
        </w:objec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Câu 8: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A +  B  + C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z +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z + xy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z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= xyz(x+y+z)</w: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lastRenderedPageBreak/>
        <w:t xml:space="preserve">              Mà x+y +z = 1 nên A +  B  + C = xyz . 1 = xyz</w:t>
      </w:r>
    </w:p>
    <w:p w:rsidR="006957F8" w:rsidRPr="006D336B" w:rsidRDefault="006957F8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4"/>
      </w:tblGrid>
      <w:tr w:rsidR="006957F8" w:rsidRPr="006D336B" w:rsidTr="004B15E3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57F8" w:rsidRPr="006D336B" w:rsidRDefault="006957F8" w:rsidP="004B15E3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>www.thuvienhoclieu.com</w:t>
            </w:r>
          </w:p>
          <w:p w:rsidR="006957F8" w:rsidRPr="006D336B" w:rsidRDefault="006957F8" w:rsidP="004B15E3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7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57F8" w:rsidRPr="006D336B" w:rsidRDefault="006957F8" w:rsidP="004B15E3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6957F8" w:rsidRPr="006D336B" w:rsidRDefault="006957F8" w:rsidP="004B15E3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6957F8" w:rsidRPr="006D336B" w:rsidRDefault="006957F8" w:rsidP="004B15E3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6957F8" w:rsidRPr="006D336B" w:rsidRDefault="006957F8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I. </w:t>
      </w:r>
      <w:r w:rsidRPr="006D336B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Phần trắc nghiệm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: (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3 điểm)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*Hãy khoanh tròn vào chữ cái đứng trước câu trả lời đúng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: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1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: Giá trị của biểu thức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999" w:dyaOrig="620">
          <v:shape id="_x0000_i1107" type="#_x0000_t75" style="width:58.4pt;height:36pt" o:ole="">
            <v:imagedata r:id="rId97" o:title=""/>
          </v:shape>
          <o:OLEObject Type="Embed" ProgID="Equation.DSMT4" ShapeID="_x0000_i1107" DrawAspect="Content" ObjectID="_1644567380" r:id="rId170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tại x = 2; y = -1 là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. 12,5                             B. 1                                  C. 0                               D. 10</w:t>
      </w:r>
    </w:p>
    <w:p w:rsidR="001925D6" w:rsidRPr="006D336B" w:rsidRDefault="001925D6" w:rsidP="00422A8B">
      <w:pPr>
        <w:spacing w:line="336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2 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:  Bậc của đơn thức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là:</w:t>
      </w:r>
    </w:p>
    <w:p w:rsidR="001925D6" w:rsidRPr="006D336B" w:rsidRDefault="001925D6" w:rsidP="00422A8B">
      <w:pPr>
        <w:spacing w:line="336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. 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>B. 6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>C. 18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 xml:space="preserve">      D. 9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: Kết quả của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300" w:dyaOrig="620">
          <v:shape id="_x0000_i1108" type="#_x0000_t75" style="width:69.95pt;height:33.3pt" o:ole="">
            <v:imagedata r:id="rId99" o:title=""/>
          </v:shape>
          <o:OLEObject Type="Embed" ProgID="Equation.DSMT4" ShapeID="_x0000_i1108" DrawAspect="Content" ObjectID="_1644567381" r:id="rId171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A. 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60" w:dyaOrig="620">
          <v:shape id="_x0000_i1109" type="#_x0000_t75" style="width:33.3pt;height:31.25pt" o:ole="">
            <v:imagedata r:id="rId172" o:title=""/>
          </v:shape>
          <o:OLEObject Type="Embed" ProgID="Equation.3" ShapeID="_x0000_i1109" DrawAspect="Content" ObjectID="_1644567382" r:id="rId173"/>
        </w:objec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2 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B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580" w:dyaOrig="620">
          <v:shape id="_x0000_i1110" type="#_x0000_t75" style="width:37.35pt;height:39.4pt" o:ole="">
            <v:imagedata r:id="rId103" o:title=""/>
          </v:shape>
          <o:OLEObject Type="Embed" ProgID="Equation.DSMT4" ShapeID="_x0000_i1110" DrawAspect="Content" ObjectID="_1644567383" r:id="rId174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 C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740" w:dyaOrig="620">
          <v:shape id="_x0000_i1111" type="#_x0000_t75" style="width:43.45pt;height:36pt" o:ole="">
            <v:imagedata r:id="rId105" o:title=""/>
          </v:shape>
          <o:OLEObject Type="Embed" ProgID="Equation.DSMT4" ShapeID="_x0000_i1111" DrawAspect="Content" ObjectID="_1644567384" r:id="rId175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D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580" w:dyaOrig="620">
          <v:shape id="_x0000_i1112" type="#_x0000_t75" style="width:33.95pt;height:35.3pt" o:ole="">
            <v:imagedata r:id="rId107" o:title=""/>
          </v:shape>
          <o:OLEObject Type="Embed" ProgID="Equation.DSMT4" ShapeID="_x0000_i1112" DrawAspect="Content" ObjectID="_1644567385" r:id="rId176"/>
        </w:objec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Câu 4: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Kết quả của phép tính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660" w:dyaOrig="620">
          <v:shape id="_x0000_i1113" type="#_x0000_t75" style="width:94.4pt;height:34.65pt" o:ole="">
            <v:imagedata r:id="rId177" o:title=""/>
          </v:shape>
          <o:OLEObject Type="Embed" ProgID="Equation.DSMT4" ShapeID="_x0000_i1113" DrawAspect="Content" ObjectID="_1644567386" r:id="rId178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là:</w:t>
      </w:r>
    </w:p>
    <w:p w:rsidR="001925D6" w:rsidRPr="006D336B" w:rsidRDefault="001925D6" w:rsidP="00422A8B">
      <w:pPr>
        <w:tabs>
          <w:tab w:val="center" w:pos="4320"/>
        </w:tabs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A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59" w:dyaOrig="620">
          <v:shape id="_x0000_i1114" type="#_x0000_t75" style="width:50.25pt;height:36pt" o:ole="">
            <v:imagedata r:id="rId111" o:title=""/>
          </v:shape>
          <o:OLEObject Type="Embed" ProgID="Equation.DSMT4" ShapeID="_x0000_i1114" DrawAspect="Content" ObjectID="_1644567387" r:id="rId179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 B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59" w:dyaOrig="620">
          <v:shape id="_x0000_i1115" type="#_x0000_t75" style="width:53pt;height:38.05pt" o:ole="">
            <v:imagedata r:id="rId113" o:title=""/>
          </v:shape>
          <o:OLEObject Type="Embed" ProgID="Equation.DSMT4" ShapeID="_x0000_i1115" DrawAspect="Content" ObjectID="_1644567388" r:id="rId180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 xml:space="preserve">          C.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   D. -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4 </w:t>
      </w:r>
    </w:p>
    <w:p w:rsidR="001925D6" w:rsidRPr="006D336B" w:rsidRDefault="001925D6" w:rsidP="00422A8B">
      <w:pPr>
        <w:spacing w:line="336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Câu 5 :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Trong các đơn thức sau : – 2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 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;7 ;  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-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 ; 6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  <w:r w:rsidRPr="006D336B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 xml:space="preserve">; 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; 0.  Số các cặp đơn thức đồng dạng là:</w:t>
      </w:r>
    </w:p>
    <w:p w:rsidR="001925D6" w:rsidRPr="006D336B" w:rsidRDefault="001925D6" w:rsidP="00422A8B">
      <w:pPr>
        <w:spacing w:line="336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A. 1                                    B. 2                                    C.  3                                D. 4 </w:t>
      </w:r>
    </w:p>
    <w:p w:rsidR="001925D6" w:rsidRPr="006D336B" w:rsidRDefault="001925D6" w:rsidP="00422A8B">
      <w:pPr>
        <w:spacing w:line="336" w:lineRule="auto"/>
        <w:ind w:firstLine="720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*Hãy chọn cụm từ thích hợp: “bằng 0; bằng a;  một nghiệm;  hai nghiệm; ba nghiệm” điền vào chỗ trống câu sau:</w:t>
      </w:r>
    </w:p>
    <w:p w:rsidR="001925D6" w:rsidRPr="006D336B" w:rsidRDefault="001925D6" w:rsidP="00422A8B">
      <w:pPr>
        <w:spacing w:line="336" w:lineRule="auto"/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6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Nếu tại x = a, đa thức P(x) có giá trị ................. thì ta nói a (hoặc x = a) là ..........................của đa thức đó. 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II. Phần tự luận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: (7 điểm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Câu 7 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(1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điểm)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Tính giá trị của biểu thức: A= (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xy –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) -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– 4xy - 3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 xml:space="preserve"> 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lastRenderedPageBreak/>
        <w:t>Tại x = 0,5 ;      y = -4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8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(3 điểm):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C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ho hai  đa thức P(x) =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– 3x +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–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4x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- 2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và  Q(x)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3x + 1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</w:p>
    <w:p w:rsidR="001925D6" w:rsidRPr="006D336B" w:rsidRDefault="001925D6" w:rsidP="001925D6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Thu gọn và viết đa thức P(x); Q(x) theo chiều giảm dần của biến.</w:t>
      </w:r>
    </w:p>
    <w:p w:rsidR="001925D6" w:rsidRPr="006D336B" w:rsidRDefault="001925D6" w:rsidP="001925D6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Tính P(x)+ Q(x);   P(x) - Q(x)</w:t>
      </w:r>
    </w:p>
    <w:p w:rsidR="001925D6" w:rsidRPr="006D336B" w:rsidRDefault="001925D6" w:rsidP="001925D6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Gọi M(x) = P(x)+ Q(x). Tìm bậc của M(x).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Câu9: 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(2 điểm) Hãy điền đơn thức thích hợp vào một ô trống dưới đây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6D336B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4" type="#_x0000_t202" style="position:absolute;margin-left:198pt;margin-top:.55pt;width:1in;height:48.05pt;z-index:251665408">
            <v:textbox style="mso-next-textbox:#_x0000_s1054">
              <w:txbxContent>
                <w:p w:rsidR="00422A8B" w:rsidRDefault="00422A8B" w:rsidP="00422A8B">
                  <w:pPr>
                    <w:jc w:val="center"/>
                    <w:rPr>
                      <w:b/>
                    </w:rPr>
                  </w:pPr>
                </w:p>
                <w:p w:rsidR="00422A8B" w:rsidRPr="00853518" w:rsidRDefault="00422A8B" w:rsidP="00422A8B">
                  <w:pPr>
                    <w:jc w:val="center"/>
                    <w:rPr>
                      <w:b/>
                    </w:rPr>
                  </w:pPr>
                  <w:r w:rsidRPr="00853518">
                    <w:rPr>
                      <w:b/>
                    </w:rPr>
                    <w:t>5x</w:t>
                  </w:r>
                  <w:r w:rsidRPr="00853518">
                    <w:rPr>
                      <w:b/>
                      <w:vertAlign w:val="superscript"/>
                    </w:rPr>
                    <w:t>2</w:t>
                  </w:r>
                  <w:r w:rsidRPr="00853518">
                    <w:rPr>
                      <w:b/>
                    </w:rPr>
                    <w:t>yz</w:t>
                  </w:r>
                </w:p>
              </w:txbxContent>
            </v:textbox>
          </v:shape>
        </w:pict>
      </w:r>
      <w:r w:rsidRPr="006D336B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63" type="#_x0000_t202" style="position:absolute;margin-left:332.25pt;margin-top:.5pt;width:1in;height:48pt;z-index:251674624">
            <v:textbox style="mso-next-textbox:#_x0000_s1063">
              <w:txbxContent>
                <w:p w:rsidR="00422A8B" w:rsidRDefault="00422A8B" w:rsidP="00422A8B">
                  <w:pPr>
                    <w:rPr>
                      <w:b/>
                    </w:rPr>
                  </w:pPr>
                  <w:r w:rsidRPr="00853518">
                    <w:rPr>
                      <w:b/>
                    </w:rPr>
                    <w:t xml:space="preserve">  </w:t>
                  </w:r>
                </w:p>
                <w:p w:rsidR="00422A8B" w:rsidRPr="00853518" w:rsidRDefault="00422A8B" w:rsidP="00422A8B">
                  <w:pPr>
                    <w:rPr>
                      <w:b/>
                      <w:vertAlign w:val="superscript"/>
                    </w:rPr>
                  </w:pPr>
                  <w:r>
                    <w:rPr>
                      <w:b/>
                    </w:rPr>
                    <w:t xml:space="preserve">    </w:t>
                  </w:r>
                  <w:r w:rsidRPr="00853518">
                    <w:rPr>
                      <w:b/>
                    </w:rPr>
                    <w:t>25x</w:t>
                  </w:r>
                  <w:r w:rsidRPr="00853518">
                    <w:rPr>
                      <w:b/>
                      <w:vertAlign w:val="superscript"/>
                    </w:rPr>
                    <w:t>3</w:t>
                  </w:r>
                  <w:r w:rsidRPr="00853518">
                    <w:rPr>
                      <w:b/>
                    </w:rPr>
                    <w:t>y</w:t>
                  </w:r>
                  <w:r w:rsidRPr="00853518">
                    <w:rPr>
                      <w:b/>
                      <w:vertAlign w:val="superscript"/>
                    </w:rPr>
                    <w:t>2</w:t>
                  </w:r>
                  <w:r w:rsidRPr="00853518">
                    <w:rPr>
                      <w:b/>
                    </w:rPr>
                    <w:t>z</w:t>
                  </w:r>
                  <w:r w:rsidRPr="00853518">
                    <w:rPr>
                      <w:b/>
                      <w:vertAlign w:val="superscript"/>
                    </w:rPr>
                    <w:t>2</w:t>
                  </w:r>
                </w:p>
              </w:txbxContent>
            </v:textbox>
          </v:shape>
        </w:pic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72" type="#_x0000_t202" style="position:absolute;margin-left:280.5pt;margin-top:2.4pt;width:36pt;height:19.5pt;z-index:251683840">
            <v:textbox style="mso-next-textbox:#_x0000_s1072">
              <w:txbxContent>
                <w:p w:rsidR="00422A8B" w:rsidRPr="00AA3672" w:rsidRDefault="00422A8B" w:rsidP="00422A8B">
                  <w:r>
                    <w:t xml:space="preserve"> =</w:t>
                  </w:r>
                </w:p>
              </w:txbxContent>
            </v:textbox>
          </v:shape>
        </w:pict>
      </w:r>
      <w:r w:rsidRPr="006D336B">
        <w:rPr>
          <w:rFonts w:ascii="Times New Roman" w:hAnsi="Times New Roman" w:cs="Times New Roman"/>
          <w:b/>
          <w:noProof/>
          <w:sz w:val="24"/>
          <w:szCs w:val="24"/>
        </w:rPr>
        <w:pict>
          <v:line id="_x0000_s1064" style="position:absolute;flip:y;z-index:251675648" from="126pt,2.4pt" to="198pt,112.8pt"/>
        </w:pic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                                               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noProof/>
          <w:sz w:val="24"/>
          <w:szCs w:val="24"/>
        </w:rPr>
        <w:pict>
          <v:line id="_x0000_s1065" style="position:absolute;flip:y;z-index:251676672" from="126pt,15.55pt" to="198pt,96.3pt"/>
        </w:pic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6D336B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55" type="#_x0000_t202" style="position:absolute;margin-left:198pt;margin-top:6.25pt;width:1in;height:39.3pt;z-index:251666432">
            <v:textbox style="mso-next-textbox:#_x0000_s1055">
              <w:txbxContent>
                <w:p w:rsidR="00422A8B" w:rsidRDefault="00422A8B" w:rsidP="00422A8B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   </w:t>
                  </w:r>
                </w:p>
                <w:p w:rsidR="00422A8B" w:rsidRPr="00853518" w:rsidRDefault="00422A8B" w:rsidP="00422A8B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   </w:t>
                  </w:r>
                  <w:r w:rsidRPr="00853518">
                    <w:rPr>
                      <w:b/>
                    </w:rPr>
                    <w:t>15x</w:t>
                  </w:r>
                  <w:r w:rsidRPr="00853518">
                    <w:rPr>
                      <w:b/>
                      <w:vertAlign w:val="superscript"/>
                    </w:rPr>
                    <w:t>3</w:t>
                  </w:r>
                  <w:r w:rsidRPr="00853518">
                    <w:rPr>
                      <w:b/>
                    </w:rPr>
                    <w:t>y</w:t>
                  </w:r>
                  <w:r w:rsidRPr="00853518">
                    <w:rPr>
                      <w:b/>
                      <w:vertAlign w:val="superscript"/>
                    </w:rPr>
                    <w:t>2</w:t>
                  </w:r>
                  <w:r w:rsidRPr="00853518">
                    <w:rPr>
                      <w:b/>
                    </w:rPr>
                    <w:t>z</w:t>
                  </w:r>
                </w:p>
              </w:txbxContent>
            </v:textbox>
          </v:shape>
        </w:pict>
      </w:r>
      <w:r w:rsidRPr="006D336B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62" type="#_x0000_t202" style="position:absolute;margin-left:332.25pt;margin-top:6.2pt;width:1in;height:35.55pt;z-index:251673600">
            <v:textbox style="mso-next-textbox:#_x0000_s1062">
              <w:txbxContent>
                <w:p w:rsidR="00422A8B" w:rsidRDefault="00422A8B" w:rsidP="00422A8B"/>
              </w:txbxContent>
            </v:textbox>
          </v:shape>
        </w:pic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70" type="#_x0000_t202" style="position:absolute;margin-left:280.5pt;margin-top:0;width:36pt;height:19.5pt;z-index:251681792">
            <v:textbox style="mso-next-textbox:#_x0000_s1070">
              <w:txbxContent>
                <w:p w:rsidR="00422A8B" w:rsidRPr="00AA3672" w:rsidRDefault="00422A8B" w:rsidP="00422A8B">
                  <w:r>
                    <w:t xml:space="preserve"> =</w:t>
                  </w:r>
                </w:p>
              </w:txbxContent>
            </v:textbox>
          </v:shape>
        </w:pic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                                              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6D336B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52" type="#_x0000_t202" style="position:absolute;margin-left:15.75pt;margin-top:5.3pt;width:62.25pt;height:51.5pt;z-index:251663360">
            <v:textbox style="mso-next-textbox:#_x0000_s1052">
              <w:txbxContent>
                <w:p w:rsidR="00422A8B" w:rsidRDefault="00422A8B" w:rsidP="00422A8B">
                  <w:pPr>
                    <w:rPr>
                      <w:b/>
                    </w:rPr>
                  </w:pPr>
                </w:p>
                <w:p w:rsidR="00422A8B" w:rsidRPr="00853518" w:rsidRDefault="00422A8B" w:rsidP="00422A8B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    </w:t>
                  </w:r>
                  <w:r w:rsidRPr="00853518">
                    <w:rPr>
                      <w:b/>
                    </w:rPr>
                    <w:t>5xyz</w:t>
                  </w:r>
                </w:p>
              </w:txbxContent>
            </v:textbox>
          </v:shape>
        </w:pict>
      </w:r>
      <w:r w:rsidRPr="006D336B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56" type="#_x0000_t202" style="position:absolute;margin-left:198pt;margin-top:10.1pt;width:1in;height:40.25pt;z-index:251667456">
            <v:textbox style="mso-next-textbox:#_x0000_s1056">
              <w:txbxContent>
                <w:p w:rsidR="00422A8B" w:rsidRDefault="00422A8B" w:rsidP="00422A8B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  </w:t>
                  </w:r>
                </w:p>
                <w:p w:rsidR="00422A8B" w:rsidRPr="00853518" w:rsidRDefault="00422A8B" w:rsidP="00422A8B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     </w:t>
                  </w:r>
                  <w:r w:rsidRPr="00853518">
                    <w:rPr>
                      <w:b/>
                    </w:rPr>
                    <w:t>25x</w:t>
                  </w:r>
                  <w:r w:rsidRPr="00853518">
                    <w:rPr>
                      <w:b/>
                      <w:vertAlign w:val="superscript"/>
                    </w:rPr>
                    <w:t>4</w:t>
                  </w:r>
                  <w:r w:rsidRPr="00853518">
                    <w:rPr>
                      <w:b/>
                    </w:rPr>
                    <w:t>yz</w:t>
                  </w:r>
                </w:p>
              </w:txbxContent>
            </v:textbox>
          </v:shape>
        </w:pict>
      </w:r>
      <w:r w:rsidRPr="006D336B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61" type="#_x0000_t202" style="position:absolute;margin-left:332.25pt;margin-top:9.05pt;width:1in;height:41.3pt;z-index:251672576">
            <v:textbox style="mso-next-textbox:#_x0000_s1061">
              <w:txbxContent>
                <w:p w:rsidR="00422A8B" w:rsidRDefault="00422A8B" w:rsidP="00422A8B"/>
              </w:txbxContent>
            </v:textbox>
          </v:shape>
        </w:pic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69" type="#_x0000_t202" style="position:absolute;margin-left:90pt;margin-top:4.8pt;width:36pt;height:19.5pt;z-index:251680768">
            <v:textbox style="mso-next-textbox:#_x0000_s1069">
              <w:txbxContent>
                <w:p w:rsidR="00422A8B" w:rsidRPr="00B540CE" w:rsidRDefault="00422A8B" w:rsidP="00422A8B">
                  <w:pPr>
                    <w:rPr>
                      <w:b/>
                    </w:rPr>
                  </w:pPr>
                  <w:r w:rsidRPr="00B540CE">
                    <w:rPr>
                      <w:b/>
                    </w:rPr>
                    <w:t xml:space="preserve">  .</w:t>
                  </w:r>
                </w:p>
              </w:txbxContent>
            </v:textbox>
          </v:shape>
        </w:pict>
      </w:r>
      <w:r w:rsidRPr="006D336B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74" type="#_x0000_t202" style="position:absolute;margin-left:280.5pt;margin-top:4.8pt;width:36pt;height:19.5pt;z-index:251685888">
            <v:textbox style="mso-next-textbox:#_x0000_s1074">
              <w:txbxContent>
                <w:p w:rsidR="00422A8B" w:rsidRPr="00AA3672" w:rsidRDefault="00422A8B" w:rsidP="00422A8B">
                  <w:r>
                    <w:t xml:space="preserve"> =</w:t>
                  </w:r>
                </w:p>
              </w:txbxContent>
            </v:textbox>
          </v:shape>
        </w:pict>
      </w:r>
      <w:r w:rsidRPr="006D336B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53" type="#_x0000_t202" style="position:absolute;margin-left:280.5pt;margin-top:4.8pt;width:36pt;height:19.5pt;z-index:251664384">
            <v:textbox style="mso-next-textbox:#_x0000_s1053">
              <w:txbxContent>
                <w:p w:rsidR="00422A8B" w:rsidRPr="00AA3672" w:rsidRDefault="00422A8B" w:rsidP="00422A8B">
                  <w:r>
                    <w:t>.</w:t>
                  </w:r>
                  <w:r w:rsidRPr="00AA3672">
                    <w:pict>
                      <v:shape id="_x0000_i1174" type="#_x0000_t75" style="width:10.2pt;height:10.2pt">
                        <v:imagedata r:id="rId181" o:title=""/>
                      </v:shape>
                    </w:pict>
                  </w:r>
                </w:p>
              </w:txbxContent>
            </v:textbox>
          </v:shape>
        </w:pict>
      </w:r>
      <w:r w:rsidRPr="006D336B">
        <w:rPr>
          <w:rFonts w:ascii="Times New Roman" w:hAnsi="Times New Roman" w:cs="Times New Roman"/>
          <w:b/>
          <w:noProof/>
          <w:sz w:val="24"/>
          <w:szCs w:val="24"/>
        </w:rPr>
        <w:pict>
          <v:line id="_x0000_s1068" style="position:absolute;z-index:251679744" from="126pt,13.8pt" to="198pt,130.5pt"/>
        </w:pict>
      </w:r>
      <w:r w:rsidRPr="006D336B">
        <w:rPr>
          <w:rFonts w:ascii="Times New Roman" w:hAnsi="Times New Roman" w:cs="Times New Roman"/>
          <w:b/>
          <w:noProof/>
          <w:sz w:val="24"/>
          <w:szCs w:val="24"/>
        </w:rPr>
        <w:pict>
          <v:line id="_x0000_s1067" style="position:absolute;z-index:251678720" from="126pt,13.8pt" to="198pt,80.25pt"/>
        </w:pict>
      </w:r>
      <w:r w:rsidRPr="006D336B">
        <w:rPr>
          <w:rFonts w:ascii="Times New Roman" w:hAnsi="Times New Roman" w:cs="Times New Roman"/>
          <w:b/>
          <w:noProof/>
          <w:sz w:val="24"/>
          <w:szCs w:val="24"/>
        </w:rPr>
        <w:pict>
          <v:line id="_x0000_s1066" style="position:absolute;z-index:251677696" from="126pt,13.8pt" to="198pt,13.8pt"/>
        </w:pic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                                              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6D336B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60" type="#_x0000_t202" style="position:absolute;margin-left:332.25pt;margin-top:12.85pt;width:1in;height:39.7pt;z-index:251671552">
            <v:textbox style="mso-next-textbox:#_x0000_s1060">
              <w:txbxContent>
                <w:p w:rsidR="00422A8B" w:rsidRDefault="00422A8B" w:rsidP="00422A8B"/>
              </w:txbxContent>
            </v:textbox>
          </v:shape>
        </w:pict>
      </w:r>
      <w:r w:rsidRPr="006D336B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57" type="#_x0000_t202" style="position:absolute;margin-left:198pt;margin-top:12.8pt;width:1in;height:44.2pt;z-index:251668480">
            <v:textbox style="mso-next-textbox:#_x0000_s1057">
              <w:txbxContent>
                <w:p w:rsidR="00422A8B" w:rsidRDefault="00422A8B" w:rsidP="00422A8B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    </w:t>
                  </w:r>
                </w:p>
                <w:p w:rsidR="00422A8B" w:rsidRPr="00853518" w:rsidRDefault="00422A8B" w:rsidP="00422A8B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     </w:t>
                  </w:r>
                  <w:r w:rsidRPr="00853518">
                    <w:rPr>
                      <w:b/>
                    </w:rPr>
                    <w:t>-x</w:t>
                  </w:r>
                  <w:r w:rsidRPr="00853518">
                    <w:rPr>
                      <w:b/>
                      <w:vertAlign w:val="superscript"/>
                    </w:rPr>
                    <w:t>2</w:t>
                  </w:r>
                  <w:r w:rsidRPr="00853518">
                    <w:rPr>
                      <w:b/>
                    </w:rPr>
                    <w:t>yz</w:t>
                  </w:r>
                </w:p>
              </w:txbxContent>
            </v:textbox>
          </v:shape>
        </w:pic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6D336B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71" type="#_x0000_t202" style="position:absolute;margin-left:280.5pt;margin-top:6pt;width:36pt;height:19.5pt;z-index:251682816">
            <v:textbox style="mso-next-textbox:#_x0000_s1071">
              <w:txbxContent>
                <w:p w:rsidR="00422A8B" w:rsidRPr="00AA3672" w:rsidRDefault="00422A8B" w:rsidP="00422A8B">
                  <w:r>
                    <w:t xml:space="preserve"> =</w:t>
                  </w:r>
                </w:p>
              </w:txbxContent>
            </v:textbox>
          </v:shape>
        </w:pic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6D336B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58" type="#_x0000_t202" style="position:absolute;margin-left:198pt;margin-top:12.75pt;width:72.15pt;height:45pt;z-index:251669504;mso-wrap-style:none">
            <v:textbox style="mso-next-textbox:#_x0000_s1058">
              <w:txbxContent>
                <w:p w:rsidR="00422A8B" w:rsidRDefault="00422A8B" w:rsidP="00422A8B">
                  <w:r w:rsidRPr="00853518">
                    <w:rPr>
                      <w:b/>
                      <w:position w:val="-24"/>
                    </w:rPr>
                    <w:object w:dxaOrig="859" w:dyaOrig="620">
                      <v:shape id="_x0000_i1175" type="#_x0000_t75" style="width:57.05pt;height:33.3pt" o:ole="">
                        <v:imagedata r:id="rId182" o:title=""/>
                      </v:shape>
                      <o:OLEObject Type="Embed" ProgID="Equation.DSMT4" ShapeID="_x0000_i1175" DrawAspect="Content" ObjectID="_1644567435" r:id="rId183"/>
                    </w:object>
                  </w:r>
                </w:p>
              </w:txbxContent>
            </v:textbox>
          </v:shape>
        </w:pict>
      </w:r>
      <w:r w:rsidRPr="006D336B"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59" type="#_x0000_t202" style="position:absolute;margin-left:332.25pt;margin-top:12.75pt;width:1in;height:43.7pt;z-index:251670528">
            <v:textbox style="mso-next-textbox:#_x0000_s1059">
              <w:txbxContent>
                <w:p w:rsidR="00422A8B" w:rsidRDefault="00422A8B" w:rsidP="00422A8B"/>
              </w:txbxContent>
            </v:textbox>
          </v:shape>
        </w:pic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6D336B"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73" type="#_x0000_t202" style="position:absolute;margin-left:280.5pt;margin-top:7.2pt;width:36pt;height:19.5pt;z-index:251684864">
            <v:textbox style="mso-next-textbox:#_x0000_s1073">
              <w:txbxContent>
                <w:p w:rsidR="00422A8B" w:rsidRPr="00AA3672" w:rsidRDefault="00422A8B" w:rsidP="00422A8B">
                  <w:r>
                    <w:t xml:space="preserve"> =</w:t>
                  </w:r>
                </w:p>
              </w:txbxContent>
            </v:textbox>
          </v:shape>
        </w:pic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10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: ( 1 Điểm ) </w:t>
      </w:r>
    </w:p>
    <w:p w:rsidR="001925D6" w:rsidRPr="006D336B" w:rsidRDefault="001925D6" w:rsidP="006957F8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Cho đa thức  P(x) = 2(x-3)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5  </w:t>
      </w:r>
    </w:p>
    <w:p w:rsidR="001925D6" w:rsidRPr="006D336B" w:rsidRDefault="001925D6" w:rsidP="006957F8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Chứng minh rằng đa thức đã cho không có nghiệm.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</w:p>
    <w:p w:rsidR="001925D6" w:rsidRPr="006D336B" w:rsidRDefault="006957F8" w:rsidP="006957F8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H</w:t>
      </w:r>
      <w:r w:rsidR="001925D6" w:rsidRPr="006D336B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ướng dẫn chấm và thang điể</w:t>
      </w: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m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2"/>
        <w:gridCol w:w="7465"/>
        <w:gridCol w:w="1387"/>
      </w:tblGrid>
      <w:tr w:rsidR="001925D6" w:rsidRPr="006D336B" w:rsidTr="00422A8B"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âu</w:t>
            </w:r>
          </w:p>
        </w:tc>
        <w:tc>
          <w:tcPr>
            <w:tcW w:w="11668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Nội dung đáp án</w:t>
            </w:r>
          </w:p>
        </w:tc>
        <w:tc>
          <w:tcPr>
            <w:tcW w:w="180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Thang điểm</w:t>
            </w:r>
          </w:p>
        </w:tc>
      </w:tr>
      <w:tr w:rsidR="001925D6" w:rsidRPr="006D336B" w:rsidTr="00422A8B">
        <w:trPr>
          <w:trHeight w:val="1538"/>
        </w:trPr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lastRenderedPageBreak/>
              <w:t>Trắc nghiệm</w:t>
            </w:r>
          </w:p>
        </w:tc>
        <w:tc>
          <w:tcPr>
            <w:tcW w:w="11668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Mỗi ý đúng cho 0,5 đ     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.D      2.D         3. A         4.C         5.B.        6</w:t>
            </w: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. </w:t>
            </w: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  <w:lang w:val="nl-NL"/>
              </w:rPr>
              <w:t>bằng 0; là một nghiệm</w:t>
            </w:r>
          </w:p>
        </w:tc>
        <w:tc>
          <w:tcPr>
            <w:tcW w:w="180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3đ</w:t>
            </w:r>
          </w:p>
        </w:tc>
      </w:tr>
      <w:tr w:rsidR="001925D6" w:rsidRPr="006D336B" w:rsidTr="00422A8B"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 7</w:t>
            </w:r>
          </w:p>
        </w:tc>
        <w:tc>
          <w:tcPr>
            <w:tcW w:w="11668" w:type="dxa"/>
            <w:shd w:val="clear" w:color="auto" w:fill="auto"/>
          </w:tcPr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hu gọn:  A= (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y –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) -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4xy - 3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 xml:space="preserve">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y –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-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4xy - 3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 xml:space="preserve"> </w:t>
            </w:r>
          </w:p>
          <w:p w:rsidR="001925D6" w:rsidRPr="006D336B" w:rsidRDefault="001925D6" w:rsidP="001925D6">
            <w:pPr>
              <w:ind w:leftChars="800" w:left="176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 xml:space="preserve">                             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=  – 3xy - 4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 xml:space="preserve"> </w:t>
            </w:r>
          </w:p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hay x= 0,5; y= -4  rồi tính được A= 6 – 64 = - 58</w:t>
            </w:r>
          </w:p>
        </w:tc>
        <w:tc>
          <w:tcPr>
            <w:tcW w:w="180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đ</w:t>
            </w:r>
          </w:p>
        </w:tc>
      </w:tr>
      <w:tr w:rsidR="001925D6" w:rsidRPr="006D336B" w:rsidTr="00422A8B">
        <w:trPr>
          <w:trHeight w:val="1530"/>
        </w:trPr>
        <w:tc>
          <w:tcPr>
            <w:tcW w:w="1056" w:type="dxa"/>
            <w:vMerge w:val="restart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 8</w:t>
            </w:r>
          </w:p>
        </w:tc>
        <w:tc>
          <w:tcPr>
            <w:tcW w:w="11668" w:type="dxa"/>
            <w:shd w:val="clear" w:color="auto" w:fill="auto"/>
          </w:tcPr>
          <w:p w:rsidR="001925D6" w:rsidRPr="006D336B" w:rsidRDefault="001925D6" w:rsidP="00422A8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) Thu gọn và viết đa thức P(x); Q(x) theo chiều giảm dần của biến.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P(x) =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3x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4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4x –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-2 =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– 4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4x – 3x -2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=  -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  -2</w:t>
            </w:r>
          </w:p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Q(x) 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3x + 1+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+ 3x + 1</w:t>
            </w:r>
          </w:p>
        </w:tc>
        <w:tc>
          <w:tcPr>
            <w:tcW w:w="1800" w:type="dxa"/>
            <w:vMerge w:val="restart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</w:tc>
      </w:tr>
      <w:tr w:rsidR="001925D6" w:rsidRPr="006D336B" w:rsidTr="00422A8B">
        <w:trPr>
          <w:trHeight w:val="1575"/>
        </w:trPr>
        <w:tc>
          <w:tcPr>
            <w:tcW w:w="1056" w:type="dxa"/>
            <w:vMerge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11668" w:type="dxa"/>
            <w:shd w:val="clear" w:color="auto" w:fill="auto"/>
          </w:tcPr>
          <w:p w:rsidR="001925D6" w:rsidRPr="006D336B" w:rsidRDefault="001925D6" w:rsidP="00422A8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2)Tính P(x)+ Q(x);   P(x) - Q(x)</w:t>
            </w:r>
          </w:p>
          <w:p w:rsidR="001925D6" w:rsidRPr="006D336B" w:rsidRDefault="001925D6" w:rsidP="00422A8B">
            <w:pPr>
              <w:spacing w:before="240" w:after="12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Đặt đúng phép tính rồi tính được: </w:t>
            </w:r>
          </w:p>
          <w:p w:rsidR="001925D6" w:rsidRPr="006D336B" w:rsidRDefault="001925D6" w:rsidP="00422A8B">
            <w:pPr>
              <w:ind w:left="84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P(x)+ Q(x) =  -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4x  -1</w:t>
            </w:r>
          </w:p>
          <w:p w:rsidR="001925D6" w:rsidRPr="006D336B" w:rsidRDefault="001925D6" w:rsidP="00422A8B">
            <w:pPr>
              <w:spacing w:before="240" w:after="120"/>
              <w:ind w:left="84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P(x) - Q(x)  =  -3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-2x -3</w:t>
            </w:r>
          </w:p>
        </w:tc>
        <w:tc>
          <w:tcPr>
            <w:tcW w:w="1800" w:type="dxa"/>
            <w:vMerge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</w:tr>
      <w:tr w:rsidR="001925D6" w:rsidRPr="006D336B" w:rsidTr="00422A8B">
        <w:trPr>
          <w:trHeight w:val="975"/>
        </w:trPr>
        <w:tc>
          <w:tcPr>
            <w:tcW w:w="1056" w:type="dxa"/>
            <w:vMerge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11668" w:type="dxa"/>
            <w:shd w:val="clear" w:color="auto" w:fill="auto"/>
          </w:tcPr>
          <w:p w:rsidR="001925D6" w:rsidRPr="006D336B" w:rsidRDefault="001925D6" w:rsidP="00422A8B">
            <w:pPr>
              <w:spacing w:before="24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3) Vì M(x) =  -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4x  -1 nên M(x) có bậc 3</w:t>
            </w:r>
          </w:p>
        </w:tc>
        <w:tc>
          <w:tcPr>
            <w:tcW w:w="180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đ</w:t>
            </w:r>
          </w:p>
        </w:tc>
      </w:tr>
      <w:tr w:rsidR="001925D6" w:rsidRPr="006D336B" w:rsidTr="00422A8B">
        <w:trPr>
          <w:trHeight w:val="975"/>
        </w:trPr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 9</w:t>
            </w:r>
          </w:p>
        </w:tc>
        <w:tc>
          <w:tcPr>
            <w:tcW w:w="11668" w:type="dxa"/>
            <w:shd w:val="clear" w:color="auto" w:fill="auto"/>
          </w:tcPr>
          <w:p w:rsidR="001925D6" w:rsidRPr="006D336B" w:rsidRDefault="001925D6" w:rsidP="00422A8B">
            <w:pPr>
              <w:spacing w:before="240" w:after="120"/>
              <w:ind w:left="84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7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4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z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</w:p>
          <w:p w:rsidR="001925D6" w:rsidRPr="006D336B" w:rsidRDefault="001925D6" w:rsidP="00422A8B">
            <w:pPr>
              <w:spacing w:before="240" w:after="120"/>
              <w:ind w:left="84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2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z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</w:p>
          <w:p w:rsidR="001925D6" w:rsidRPr="006D336B" w:rsidRDefault="001925D6" w:rsidP="00422A8B">
            <w:pPr>
              <w:spacing w:before="240" w:after="120"/>
              <w:ind w:left="84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-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z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</w:p>
          <w:p w:rsidR="001925D6" w:rsidRPr="006D336B" w:rsidRDefault="001925D6" w:rsidP="00422A8B">
            <w:pPr>
              <w:spacing w:before="240" w:after="120"/>
              <w:ind w:left="84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 w:dxaOrig="1060" w:dyaOrig="620">
                <v:shape id="_x0000_i1116" type="#_x0000_t75" style="width:53pt;height:31.25pt" o:ole="">
                  <v:imagedata r:id="rId184" o:title=""/>
                </v:shape>
                <o:OLEObject Type="Embed" ProgID="Equation.DSMT4" ShapeID="_x0000_i1116" DrawAspect="Content" ObjectID="_1644567389" r:id="rId185"/>
              </w:object>
            </w:r>
          </w:p>
        </w:tc>
        <w:tc>
          <w:tcPr>
            <w:tcW w:w="180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0,5 đ</w:t>
            </w:r>
          </w:p>
          <w:p w:rsidR="001925D6" w:rsidRPr="006D336B" w:rsidRDefault="001925D6" w:rsidP="00422A8B">
            <w:pPr>
              <w:spacing w:before="360" w:after="12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0,5 đ</w:t>
            </w:r>
          </w:p>
          <w:p w:rsidR="001925D6" w:rsidRPr="006D336B" w:rsidRDefault="001925D6" w:rsidP="00422A8B">
            <w:pPr>
              <w:spacing w:before="360" w:after="12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0,5 đ</w:t>
            </w:r>
          </w:p>
          <w:p w:rsidR="001925D6" w:rsidRPr="006D336B" w:rsidRDefault="001925D6" w:rsidP="00422A8B">
            <w:pPr>
              <w:spacing w:before="360" w:after="12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0,5 đ</w:t>
            </w:r>
          </w:p>
        </w:tc>
      </w:tr>
      <w:tr w:rsidR="001925D6" w:rsidRPr="006D336B" w:rsidTr="00422A8B">
        <w:trPr>
          <w:trHeight w:val="975"/>
        </w:trPr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 10</w:t>
            </w:r>
          </w:p>
        </w:tc>
        <w:tc>
          <w:tcPr>
            <w:tcW w:w="11668" w:type="dxa"/>
            <w:shd w:val="clear" w:color="auto" w:fill="auto"/>
          </w:tcPr>
          <w:p w:rsidR="001925D6" w:rsidRPr="006D336B" w:rsidRDefault="001925D6" w:rsidP="00422A8B">
            <w:pPr>
              <w:spacing w:before="240"/>
              <w:ind w:left="36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ho đa thức  P(x) = 2(x-3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5  </w:t>
            </w:r>
          </w:p>
          <w:p w:rsidR="001925D6" w:rsidRPr="006D336B" w:rsidRDefault="001925D6" w:rsidP="00422A8B">
            <w:pPr>
              <w:spacing w:before="240"/>
              <w:ind w:left="36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Vì 2(x-3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  <w:lang w:val="nl-NL"/>
              </w:rPr>
              <w:object w:dxaOrig="160" w:dyaOrig="320">
                <v:shape id="_x0000_i1117" type="#_x0000_t75" style="width:8.15pt;height:16.3pt" o:ole="">
                  <v:imagedata r:id="rId186" o:title=""/>
                </v:shape>
                <o:OLEObject Type="Embed" ProgID="Equation.3" ShapeID="_x0000_i1117" DrawAspect="Content" ObjectID="_1644567390" r:id="rId187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 ; 5 &gt; 0 nên   2(x-3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5  &gt; 0 với mọi giá trị của x</w:t>
            </w:r>
          </w:p>
          <w:p w:rsidR="001925D6" w:rsidRPr="006D336B" w:rsidRDefault="001925D6" w:rsidP="00422A8B">
            <w:pPr>
              <w:spacing w:before="240"/>
              <w:ind w:left="36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Vậy:  Đa thức P(x) không có nghiệm</w:t>
            </w:r>
          </w:p>
        </w:tc>
        <w:tc>
          <w:tcPr>
            <w:tcW w:w="180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0,5đ</w:t>
            </w:r>
          </w:p>
        </w:tc>
      </w:tr>
    </w:tbl>
    <w:p w:rsidR="001925D6" w:rsidRPr="006D336B" w:rsidRDefault="001925D6" w:rsidP="00422A8B">
      <w:pPr>
        <w:spacing w:before="360" w:after="120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1925D6" w:rsidRPr="006D336B" w:rsidRDefault="001925D6" w:rsidP="00422A8B">
      <w:pPr>
        <w:spacing w:before="360" w:after="120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1925D6" w:rsidRPr="006D336B" w:rsidRDefault="001925D6" w:rsidP="00422A8B">
      <w:pPr>
        <w:pStyle w:val="BodyText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4"/>
      </w:tblGrid>
      <w:tr w:rsidR="006957F8" w:rsidRPr="006D336B" w:rsidTr="00074D52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57F8" w:rsidRPr="006D336B" w:rsidRDefault="006957F8" w:rsidP="00074D52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>www.thuvienhoclieu.com</w:t>
            </w:r>
          </w:p>
          <w:p w:rsidR="006957F8" w:rsidRPr="006D336B" w:rsidRDefault="006957F8" w:rsidP="00074D5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8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57F8" w:rsidRPr="006D336B" w:rsidRDefault="006957F8" w:rsidP="00074D5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6957F8" w:rsidRPr="006D336B" w:rsidRDefault="006957F8" w:rsidP="00074D5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6957F8" w:rsidRPr="006D336B" w:rsidRDefault="006957F8" w:rsidP="00074D52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1925D6" w:rsidRPr="006D336B" w:rsidRDefault="001925D6" w:rsidP="00422A8B">
      <w:pPr>
        <w:pStyle w:val="BodyText"/>
        <w:jc w:val="center"/>
        <w:rPr>
          <w:rFonts w:ascii="Times New Roman" w:hAnsi="Times New Roman"/>
          <w:sz w:val="24"/>
          <w:szCs w:val="24"/>
        </w:rPr>
      </w:pPr>
    </w:p>
    <w:p w:rsidR="001925D6" w:rsidRPr="006D336B" w:rsidRDefault="001925D6" w:rsidP="00422A8B">
      <w:pPr>
        <w:pStyle w:val="BodyText"/>
        <w:jc w:val="center"/>
        <w:rPr>
          <w:rFonts w:ascii="Times New Roman" w:hAnsi="Times New Roman"/>
          <w:sz w:val="24"/>
          <w:szCs w:val="24"/>
        </w:rPr>
      </w:pPr>
    </w:p>
    <w:p w:rsidR="006957F8" w:rsidRPr="006957F8" w:rsidRDefault="006D336B" w:rsidP="006D336B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6D336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6957F8" w:rsidRPr="006957F8">
        <w:rPr>
          <w:rFonts w:ascii="Times New Roman" w:eastAsia="Times New Roman" w:hAnsi="Times New Roman" w:cs="Times New Roman"/>
          <w:b/>
          <w:i/>
          <w:sz w:val="24"/>
          <w:szCs w:val="24"/>
        </w:rPr>
        <w:t>A/ Trắc nghiệm:</w:t>
      </w:r>
      <w:r w:rsidR="006957F8" w:rsidRPr="006957F8">
        <w:rPr>
          <w:rFonts w:ascii="Times New Roman" w:eastAsia="Times New Roman" w:hAnsi="Times New Roman" w:cs="Times New Roman"/>
          <w:i/>
          <w:sz w:val="24"/>
          <w:szCs w:val="24"/>
        </w:rPr>
        <w:t xml:space="preserve"> 3 điểm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Khoanh tròn chữ cái trước câu trả lời đúng (</w:t>
      </w:r>
      <w:r w:rsidRPr="006957F8">
        <w:rPr>
          <w:rFonts w:ascii="Times New Roman" w:eastAsia="Times New Roman" w:hAnsi="Times New Roman" w:cs="Times New Roman"/>
          <w:i/>
          <w:sz w:val="24"/>
          <w:szCs w:val="24"/>
        </w:rPr>
        <w:t>Từ câu 1 đến câu 8)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1) Giá trị của biểu thức P = 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+ 2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– 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2  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tại x = 1; y =-2 là</w:t>
      </w:r>
    </w:p>
    <w:p w:rsidR="006957F8" w:rsidRPr="006957F8" w:rsidRDefault="006957F8" w:rsidP="006957F8">
      <w:pPr>
        <w:ind w:firstLine="72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A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-4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B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-6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C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-8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D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-10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2) Bậc của đơn thức  -3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z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A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5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B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8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C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10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D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3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3) Kết quả phép tính (-</w:t>
      </w:r>
      <w:r w:rsidRPr="006957F8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220" w:dyaOrig="620">
          <v:shape id="_x0000_i1167" type="#_x0000_t75" style="width:10.85pt;height:31.25pt" o:ole="">
            <v:imagedata r:id="rId188" o:title=""/>
          </v:shape>
          <o:OLEObject Type="Embed" ProgID="Equation.DSMT4" ShapeID="_x0000_i1167" DrawAspect="Content" ObjectID="_1644567391" r:id="rId189"/>
        </w:objec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).(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4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) là 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A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5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8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B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-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5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6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C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-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5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7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D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-3 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6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7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4) Kết quả thu gọn của đa thức </w:t>
      </w:r>
      <w:r w:rsidRPr="006957F8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220" w:dyaOrig="620">
          <v:shape id="_x0000_i1168" type="#_x0000_t75" style="width:10.85pt;height:31.25pt" o:ole="">
            <v:imagedata r:id="rId190" o:title=""/>
          </v:shape>
          <o:OLEObject Type="Embed" ProgID="Equation.DSMT4" ShapeID="_x0000_i1168" DrawAspect="Content" ObjectID="_1644567392" r:id="rId191"/>
        </w:objec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+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- </w:t>
      </w:r>
      <w:r w:rsidRPr="006957F8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240" w:dyaOrig="620">
          <v:shape id="_x0000_i1169" type="#_x0000_t75" style="width:12.25pt;height:31.25pt" o:ole="">
            <v:imagedata r:id="rId192" o:title=""/>
          </v:shape>
          <o:OLEObject Type="Embed" ProgID="Equation.DSMT4" ShapeID="_x0000_i1169" DrawAspect="Content" ObjectID="_1644567393" r:id="rId193"/>
        </w:objec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:</w:t>
      </w:r>
    </w:p>
    <w:p w:rsidR="006957F8" w:rsidRPr="006957F8" w:rsidRDefault="006957F8" w:rsidP="006957F8">
      <w:pPr>
        <w:ind w:firstLine="720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A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340" w:dyaOrig="620">
          <v:shape id="_x0000_i1170" type="#_x0000_t75" style="width:17pt;height:31.25pt" o:ole="">
            <v:imagedata r:id="rId194" o:title=""/>
          </v:shape>
          <o:OLEObject Type="Embed" ProgID="Equation.DSMT4" ShapeID="_x0000_i1170" DrawAspect="Content" ObjectID="_1644567394" r:id="rId195"/>
        </w:objec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 xml:space="preserve">B  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480" w:dyaOrig="620">
          <v:shape id="_x0000_i1171" type="#_x0000_t75" style="width:23.75pt;height:31.25pt" o:ole="">
            <v:imagedata r:id="rId196" o:title=""/>
          </v:shape>
          <o:OLEObject Type="Embed" ProgID="Equation.DSMT4" ShapeID="_x0000_i1171" DrawAspect="Content" ObjectID="_1644567395" r:id="rId197"/>
        </w:objec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C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340" w:dyaOrig="620">
          <v:shape id="_x0000_i1172" type="#_x0000_t75" style="width:17pt;height:31.25pt" o:ole="">
            <v:imagedata r:id="rId198" o:title=""/>
          </v:shape>
          <o:OLEObject Type="Embed" ProgID="Equation.DSMT4" ShapeID="_x0000_i1172" DrawAspect="Content" ObjectID="_1644567396" r:id="rId199"/>
        </w:objec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D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340" w:dyaOrig="620">
          <v:shape id="_x0000_i1173" type="#_x0000_t75" style="width:17pt;height:31.25pt" o:ole="">
            <v:imagedata r:id="rId200" o:title=""/>
          </v:shape>
          <o:OLEObject Type="Embed" ProgID="Equation.DSMT4" ShapeID="_x0000_i1173" DrawAspect="Content" ObjectID="_1644567397" r:id="rId201"/>
        </w:objec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5)Kết quả của phép tính (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5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+ 2x + 1) + (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- 4x +1) là</w:t>
      </w:r>
    </w:p>
    <w:p w:rsidR="006957F8" w:rsidRPr="006957F8" w:rsidRDefault="006957F8" w:rsidP="006957F8">
      <w:pPr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A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5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+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– 2x + 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B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5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-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– 2x + 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6957F8" w:rsidRPr="006957F8" w:rsidRDefault="006957F8" w:rsidP="006957F8">
      <w:pPr>
        <w:ind w:firstLine="72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5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+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+ 2x + 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D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5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-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– 2x  +2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6)Kết quả của phép tính (2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+ 2x + 1) - (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- 4x -1) là</w:t>
      </w:r>
    </w:p>
    <w:p w:rsidR="006957F8" w:rsidRPr="006957F8" w:rsidRDefault="006957F8" w:rsidP="006957F8">
      <w:pPr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A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2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+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– 6x + 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B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2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-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– 6x + 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6957F8" w:rsidRPr="006957F8" w:rsidRDefault="006957F8" w:rsidP="006957F8">
      <w:pPr>
        <w:ind w:firstLine="72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2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-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+ 6x + 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D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2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-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– 6x - 2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Pr="006957F8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B/ Tự luận</w:t>
      </w:r>
      <w:r w:rsidRPr="006957F8">
        <w:rPr>
          <w:rFonts w:ascii="Times New Roman" w:eastAsia="Times New Roman" w:hAnsi="Times New Roman" w:cs="Times New Roman"/>
          <w:b/>
          <w:i/>
          <w:sz w:val="24"/>
          <w:szCs w:val="24"/>
        </w:rPr>
        <w:t>: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957F8">
        <w:rPr>
          <w:rFonts w:ascii="Times New Roman" w:eastAsia="Times New Roman" w:hAnsi="Times New Roman" w:cs="Times New Roman"/>
          <w:i/>
          <w:sz w:val="24"/>
          <w:szCs w:val="24"/>
        </w:rPr>
        <w:t>(7điểm)</w:t>
      </w:r>
    </w:p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bCs/>
          <w:sz w:val="24"/>
          <w:szCs w:val="24"/>
          <w:u w:val="single"/>
        </w:rPr>
        <w:t>Bài 1:</w:t>
      </w:r>
      <w:r w:rsidRPr="006D336B">
        <w:rPr>
          <w:rFonts w:ascii="Times New Roman" w:hAnsi="Times New Roman" w:cs="Times New Roman"/>
          <w:sz w:val="24"/>
          <w:szCs w:val="24"/>
        </w:rPr>
        <w:t xml:space="preserve">  (2 điểm)  Tìm đa thức M , N biết </w:t>
      </w:r>
    </w:p>
    <w:p w:rsidR="001925D6" w:rsidRPr="006D336B" w:rsidRDefault="001925D6" w:rsidP="00422A8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a)   M + </w:t>
      </w:r>
      <w:r w:rsidRPr="006D336B">
        <w:rPr>
          <w:rFonts w:ascii="Times New Roman" w:hAnsi="Times New Roman" w:cs="Times New Roman"/>
          <w:position w:val="-16"/>
          <w:sz w:val="24"/>
          <w:szCs w:val="24"/>
        </w:rPr>
        <w:object w:dxaOrig="2020" w:dyaOrig="440">
          <v:shape id="_x0000_i1118" type="#_x0000_t75" style="width:101.2pt;height:21.75pt" o:ole="">
            <v:imagedata r:id="rId202" o:title=""/>
          </v:shape>
          <o:OLEObject Type="Embed" ProgID="Equation.DSMT4" ShapeID="_x0000_i1118" DrawAspect="Content" ObjectID="_1644567398" r:id="rId203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 =  </w:t>
      </w:r>
      <w:r w:rsidRPr="006D336B">
        <w:rPr>
          <w:rFonts w:ascii="Times New Roman" w:hAnsi="Times New Roman" w:cs="Times New Roman"/>
          <w:position w:val="-10"/>
          <w:sz w:val="24"/>
          <w:szCs w:val="24"/>
        </w:rPr>
        <w:object w:dxaOrig="1980" w:dyaOrig="360">
          <v:shape id="_x0000_i1119" type="#_x0000_t75" style="width:99.15pt;height:18.35pt" o:ole="">
            <v:imagedata r:id="rId204" o:title=""/>
          </v:shape>
          <o:OLEObject Type="Embed" ProgID="Equation.DSMT4" ShapeID="_x0000_i1119" DrawAspect="Content" ObjectID="_1644567399" r:id="rId205"/>
        </w:object>
      </w:r>
    </w:p>
    <w:p w:rsidR="001925D6" w:rsidRPr="006D336B" w:rsidRDefault="001925D6" w:rsidP="001925D6">
      <w:pPr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position w:val="-16"/>
          <w:sz w:val="24"/>
          <w:szCs w:val="24"/>
        </w:rPr>
        <w:object w:dxaOrig="2540" w:dyaOrig="440">
          <v:shape id="_x0000_i1120" type="#_x0000_t75" style="width:127pt;height:21.75pt" o:ole="">
            <v:imagedata r:id="rId206" o:title=""/>
          </v:shape>
          <o:OLEObject Type="Embed" ProgID="Equation.DSMT4" ShapeID="_x0000_i1120" DrawAspect="Content" ObjectID="_1644567400" r:id="rId207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=  </w:t>
      </w:r>
      <w:r w:rsidRPr="006D336B">
        <w:rPr>
          <w:rFonts w:ascii="Times New Roman" w:hAnsi="Times New Roman" w:cs="Times New Roman"/>
          <w:position w:val="-6"/>
          <w:sz w:val="24"/>
          <w:szCs w:val="24"/>
        </w:rPr>
        <w:object w:dxaOrig="1820" w:dyaOrig="320">
          <v:shape id="_x0000_i1121" type="#_x0000_t75" style="width:91pt;height:16.3pt" o:ole="">
            <v:imagedata r:id="rId208" o:title=""/>
          </v:shape>
          <o:OLEObject Type="Embed" ProgID="Equation.DSMT4" ShapeID="_x0000_i1121" DrawAspect="Content" ObjectID="_1644567401" r:id="rId209"/>
        </w:objec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sv-SE"/>
        </w:rPr>
        <w:t xml:space="preserve">Bài </w:t>
      </w: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6D336B">
        <w:rPr>
          <w:rFonts w:ascii="Times New Roman" w:hAnsi="Times New Roman" w:cs="Times New Roman"/>
          <w:sz w:val="24"/>
          <w:szCs w:val="24"/>
        </w:rPr>
        <w:t xml:space="preserve">(1.5 điểm)  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Sắp xếp các đơn thức sau thành từng nhóm các đơn thức đồng  dạng</w:t>
      </w:r>
    </w:p>
    <w:p w:rsidR="001925D6" w:rsidRPr="006D336B" w:rsidRDefault="001925D6" w:rsidP="00422A8B">
      <w:pPr>
        <w:ind w:left="36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-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;  -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; 5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;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4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;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sv-SE"/>
        </w:rPr>
        <w:object w:dxaOrig="240" w:dyaOrig="620">
          <v:shape id="_x0000_i1122" type="#_x0000_t75" style="width:12.25pt;height:31.25pt" o:ole="">
            <v:imagedata r:id="rId210" o:title=""/>
          </v:shape>
          <o:OLEObject Type="Embed" ProgID="Equation.DSMT4" ShapeID="_x0000_i1122" DrawAspect="Content" ObjectID="_1644567402" r:id="rId211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y;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sv-SE"/>
        </w:rPr>
        <w:object w:dxaOrig="360" w:dyaOrig="620">
          <v:shape id="_x0000_i1123" type="#_x0000_t75" style="width:18.35pt;height:31.25pt" o:ole="">
            <v:imagedata r:id="rId212" o:title=""/>
          </v:shape>
          <o:OLEObject Type="Embed" ProgID="Equation.DSMT4" ShapeID="_x0000_i1123" DrawAspect="Content" ObjectID="_1644567403" r:id="rId213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; -2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;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7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;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bCs/>
          <w:sz w:val="24"/>
          <w:szCs w:val="24"/>
          <w:u w:val="single"/>
        </w:rPr>
        <w:t>Bài 3</w:t>
      </w:r>
      <w:r w:rsidRPr="006D336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bCs/>
          <w:i/>
          <w:sz w:val="24"/>
          <w:szCs w:val="24"/>
        </w:rPr>
        <w:t>(3 điểm):</w:t>
      </w:r>
      <w:r w:rsidRPr="006D336B">
        <w:rPr>
          <w:rFonts w:ascii="Times New Roman" w:hAnsi="Times New Roman" w:cs="Times New Roman"/>
          <w:sz w:val="24"/>
          <w:szCs w:val="24"/>
        </w:rPr>
        <w:t xml:space="preserve">  Cho hai đa thức:   M(x) = 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 xml:space="preserve">3 </w:t>
      </w:r>
      <w:r w:rsidRPr="006D336B">
        <w:rPr>
          <w:rFonts w:ascii="Times New Roman" w:hAnsi="Times New Roman" w:cs="Times New Roman"/>
          <w:sz w:val="24"/>
          <w:szCs w:val="24"/>
        </w:rPr>
        <w:t>+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 4x + 1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và N(x) = -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</w:rPr>
        <w:t>+ 7x + 5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a) Tính : P(x) = M(x) + N(x)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lastRenderedPageBreak/>
        <w:tab/>
        <w:t xml:space="preserve">b) Tính : Q(x) = M(x) </w:t>
      </w:r>
      <w:r w:rsidRPr="006D336B">
        <w:rPr>
          <w:rFonts w:ascii="Times New Roman" w:hAnsi="Times New Roman" w:cs="Times New Roman"/>
          <w:sz w:val="24"/>
          <w:szCs w:val="24"/>
        </w:rPr>
        <w:t>–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N(x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  <w:t xml:space="preserve">c) Tính giá trị của biểu của P(x) tại x = -2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b/>
          <w:bCs/>
          <w:sz w:val="24"/>
          <w:szCs w:val="24"/>
          <w:u w:val="single"/>
        </w:rPr>
        <w:t>Bài 4</w:t>
      </w:r>
      <w:r w:rsidRPr="006D336B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 xml:space="preserve"> </w:t>
      </w:r>
      <w:r w:rsidRPr="006D336B">
        <w:rPr>
          <w:rFonts w:ascii="Times New Roman" w:hAnsi="Times New Roman" w:cs="Times New Roman"/>
          <w:bCs/>
          <w:i/>
          <w:iCs/>
          <w:sz w:val="24"/>
          <w:szCs w:val="24"/>
          <w:lang w:val="pt-BR"/>
        </w:rPr>
        <w:t>(</w:t>
      </w:r>
      <w:r w:rsidRPr="006D336B">
        <w:rPr>
          <w:rFonts w:ascii="Times New Roman" w:hAnsi="Times New Roman" w:cs="Times New Roman"/>
          <w:bCs/>
          <w:i/>
          <w:iCs/>
          <w:sz w:val="24"/>
          <w:szCs w:val="24"/>
        </w:rPr>
        <w:t>0.5</w:t>
      </w:r>
      <w:r w:rsidRPr="006D336B">
        <w:rPr>
          <w:rFonts w:ascii="Times New Roman" w:hAnsi="Times New Roman" w:cs="Times New Roman"/>
          <w:bCs/>
          <w:i/>
          <w:iCs/>
          <w:sz w:val="24"/>
          <w:szCs w:val="24"/>
          <w:lang w:val="pt-BR"/>
        </w:rPr>
        <w:t xml:space="preserve"> đ)</w:t>
      </w:r>
      <w:r w:rsidRPr="006D336B">
        <w:rPr>
          <w:rFonts w:ascii="Times New Roman" w:hAnsi="Times New Roman" w:cs="Times New Roman"/>
          <w:bCs/>
          <w:sz w:val="24"/>
          <w:szCs w:val="24"/>
          <w:lang w:val="pt-BR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Tìm nghiệm của đa thức sau:</w:t>
      </w:r>
    </w:p>
    <w:p w:rsidR="001925D6" w:rsidRPr="006D336B" w:rsidRDefault="001925D6" w:rsidP="00422A8B">
      <w:pPr>
        <w:spacing w:line="36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  <w:t xml:space="preserve">a) </w:t>
      </w:r>
      <w:r w:rsidRPr="006D336B">
        <w:rPr>
          <w:rFonts w:ascii="Times New Roman" w:hAnsi="Times New Roman" w:cs="Times New Roman"/>
          <w:sz w:val="24"/>
          <w:szCs w:val="24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x + </w:t>
      </w:r>
      <w:r w:rsidRPr="006D336B">
        <w:rPr>
          <w:rFonts w:ascii="Times New Roman" w:hAnsi="Times New Roman" w:cs="Times New Roman"/>
          <w:sz w:val="24"/>
          <w:szCs w:val="24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;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  <w:t>b)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– </w:t>
      </w:r>
      <w:r w:rsidRPr="006D336B">
        <w:rPr>
          <w:rFonts w:ascii="Times New Roman" w:hAnsi="Times New Roman" w:cs="Times New Roman"/>
          <w:sz w:val="24"/>
          <w:szCs w:val="24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x .</w:t>
      </w:r>
    </w:p>
    <w:p w:rsidR="001925D6" w:rsidRPr="006D336B" w:rsidRDefault="001925D6" w:rsidP="006957F8">
      <w:pPr>
        <w:tabs>
          <w:tab w:val="left" w:pos="399"/>
          <w:tab w:val="left" w:pos="2565"/>
          <w:tab w:val="left" w:pos="4674"/>
          <w:tab w:val="left" w:pos="6498"/>
        </w:tabs>
        <w:spacing w:before="240" w:after="60" w:line="36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</w:rPr>
        <w:t>ĐÁP ÁN</w:t>
      </w:r>
    </w:p>
    <w:p w:rsidR="006D336B" w:rsidRPr="006D336B" w:rsidRDefault="006D336B" w:rsidP="006D336B">
      <w:pPr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6D336B">
        <w:rPr>
          <w:rFonts w:ascii="Times New Roman" w:eastAsia="Times New Roman" w:hAnsi="Times New Roman" w:cs="Times New Roman"/>
          <w:b/>
          <w:i/>
          <w:sz w:val="24"/>
          <w:szCs w:val="24"/>
        </w:rPr>
        <w:t>A/ Trắc nghiệm:</w:t>
      </w:r>
      <w:r w:rsidRPr="006D336B">
        <w:rPr>
          <w:rFonts w:ascii="Times New Roman" w:eastAsia="Times New Roman" w:hAnsi="Times New Roman" w:cs="Times New Roman"/>
          <w:i/>
          <w:sz w:val="24"/>
          <w:szCs w:val="24"/>
        </w:rPr>
        <w:t xml:space="preserve"> 3 điểm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566"/>
        <w:gridCol w:w="1566"/>
        <w:gridCol w:w="1566"/>
        <w:gridCol w:w="1566"/>
        <w:gridCol w:w="1566"/>
        <w:gridCol w:w="1566"/>
      </w:tblGrid>
      <w:tr w:rsidR="001925D6" w:rsidRPr="006D336B"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1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2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3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4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5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6</w:t>
            </w:r>
          </w:p>
        </w:tc>
      </w:tr>
      <w:tr w:rsidR="001925D6" w:rsidRPr="006D336B"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C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C</w:t>
            </w:r>
          </w:p>
        </w:tc>
      </w:tr>
    </w:tbl>
    <w:p w:rsidR="001925D6" w:rsidRPr="006D336B" w:rsidRDefault="006957F8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  </w:t>
      </w:r>
      <w:r w:rsidRPr="006D336B">
        <w:rPr>
          <w:rFonts w:ascii="Times New Roman" w:hAnsi="Times New Roman" w:cs="Times New Roman"/>
          <w:b/>
          <w:i/>
          <w:sz w:val="24"/>
          <w:szCs w:val="24"/>
        </w:rPr>
        <w:t>B/ Tự luận:</w:t>
      </w:r>
      <w:r w:rsidRPr="006D336B">
        <w:rPr>
          <w:rFonts w:ascii="Times New Roman" w:hAnsi="Times New Roman" w:cs="Times New Roman"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i/>
          <w:sz w:val="24"/>
          <w:szCs w:val="24"/>
        </w:rPr>
        <w:t>(7điểm</w:t>
      </w:r>
      <w:r w:rsidR="001925D6" w:rsidRPr="006D336B">
        <w:rPr>
          <w:rFonts w:ascii="Times New Roman" w:hAnsi="Times New Roman" w:cs="Times New Roman"/>
          <w:i/>
          <w:sz w:val="24"/>
          <w:szCs w:val="24"/>
        </w:rPr>
        <w:t>)</w:t>
      </w:r>
    </w:p>
    <w:p w:rsidR="001925D6" w:rsidRPr="006D336B" w:rsidRDefault="001925D6" w:rsidP="00422A8B">
      <w:pPr>
        <w:spacing w:line="360" w:lineRule="auto"/>
        <w:ind w:left="374"/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Bài 1 (2 điểm )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                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a)   M  =  </w:t>
      </w:r>
      <w:r w:rsidRPr="006D336B">
        <w:rPr>
          <w:rFonts w:ascii="Times New Roman" w:hAnsi="Times New Roman" w:cs="Times New Roman"/>
          <w:position w:val="-10"/>
          <w:sz w:val="24"/>
          <w:szCs w:val="24"/>
        </w:rPr>
        <w:object w:dxaOrig="1980" w:dyaOrig="360">
          <v:shape id="_x0000_i1124" type="#_x0000_t75" style="width:99.15pt;height:18.35pt" o:ole="">
            <v:imagedata r:id="rId204" o:title=""/>
          </v:shape>
          <o:OLEObject Type="Embed" ProgID="Equation.DSMT4" ShapeID="_x0000_i1124" DrawAspect="Content" ObjectID="_1644567404" r:id="rId214"/>
        </w:objec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- </w:t>
      </w:r>
      <w:r w:rsidRPr="006D336B">
        <w:rPr>
          <w:rFonts w:ascii="Times New Roman" w:hAnsi="Times New Roman" w:cs="Times New Roman"/>
          <w:position w:val="-16"/>
          <w:sz w:val="24"/>
          <w:szCs w:val="24"/>
        </w:rPr>
        <w:object w:dxaOrig="2020" w:dyaOrig="440">
          <v:shape id="_x0000_i1125" type="#_x0000_t75" style="width:101.2pt;height:21.75pt" o:ole="">
            <v:imagedata r:id="rId202" o:title=""/>
          </v:shape>
          <o:OLEObject Type="Embed" ProgID="Equation.DSMT4" ShapeID="_x0000_i1125" DrawAspect="Content" ObjectID="_1644567405" r:id="rId215"/>
        </w:object>
      </w:r>
    </w:p>
    <w:p w:rsidR="001925D6" w:rsidRPr="006D336B" w:rsidRDefault="001925D6" w:rsidP="00422A8B">
      <w:pPr>
        <w:spacing w:line="360" w:lineRule="auto"/>
        <w:ind w:left="374"/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 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M  =  </w:t>
      </w:r>
      <w:r w:rsidRPr="006D336B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126" type="#_x0000_t75" style="width:8.85pt;height:14.25pt" o:ole="">
            <v:imagedata r:id="rId216" o:title=""/>
          </v:shape>
          <o:OLEObject Type="Embed" ProgID="Equation.DSMT4" ShapeID="_x0000_i1126" DrawAspect="Content" ObjectID="_1644567406" r:id="rId217"/>
        </w:object>
      </w:r>
      <w:r w:rsidRPr="006D336B">
        <w:rPr>
          <w:rFonts w:ascii="Times New Roman" w:hAnsi="Times New Roman" w:cs="Times New Roman"/>
          <w:position w:val="-10"/>
          <w:sz w:val="24"/>
          <w:szCs w:val="24"/>
        </w:rPr>
        <w:object w:dxaOrig="2020" w:dyaOrig="360">
          <v:shape id="_x0000_i1127" type="#_x0000_t75" style="width:101.2pt;height:18.35pt" o:ole="">
            <v:imagedata r:id="rId218" o:title=""/>
          </v:shape>
          <o:OLEObject Type="Embed" ProgID="Equation.DSMT4" ShapeID="_x0000_i1127" DrawAspect="Content" ObjectID="_1644567407" r:id="rId219"/>
        </w:object>
      </w:r>
    </w:p>
    <w:p w:rsidR="001925D6" w:rsidRPr="006D336B" w:rsidRDefault="001925D6" w:rsidP="00422A8B">
      <w:pPr>
        <w:spacing w:line="360" w:lineRule="auto"/>
        <w:ind w:left="374"/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  <w:t xml:space="preserve"> b)    N   =   </w:t>
      </w:r>
      <w:r w:rsidRPr="006D336B">
        <w:rPr>
          <w:rFonts w:ascii="Times New Roman" w:hAnsi="Times New Roman" w:cs="Times New Roman"/>
          <w:position w:val="-16"/>
          <w:sz w:val="24"/>
          <w:szCs w:val="24"/>
        </w:rPr>
        <w:object w:dxaOrig="2299" w:dyaOrig="440">
          <v:shape id="_x0000_i1128" type="#_x0000_t75" style="width:114.8pt;height:21.75pt" o:ole="">
            <v:imagedata r:id="rId220" o:title=""/>
          </v:shape>
          <o:OLEObject Type="Embed" ProgID="Equation.DSMT4" ShapeID="_x0000_i1128" DrawAspect="Content" ObjectID="_1644567408" r:id="rId221"/>
        </w:object>
      </w:r>
      <w:r w:rsidRPr="006D336B">
        <w:rPr>
          <w:rFonts w:ascii="Times New Roman" w:hAnsi="Times New Roman" w:cs="Times New Roman"/>
          <w:position w:val="-6"/>
          <w:sz w:val="24"/>
          <w:szCs w:val="24"/>
        </w:rPr>
        <w:object w:dxaOrig="1840" w:dyaOrig="320">
          <v:shape id="_x0000_i1129" type="#_x0000_t75" style="width:91.7pt;height:16.3pt" o:ole="">
            <v:imagedata r:id="rId222" o:title=""/>
          </v:shape>
          <o:OLEObject Type="Embed" ProgID="Equation.DSMT4" ShapeID="_x0000_i1129" DrawAspect="Content" ObjectID="_1644567409" r:id="rId223"/>
        </w:object>
      </w:r>
    </w:p>
    <w:p w:rsidR="001925D6" w:rsidRPr="006D336B" w:rsidRDefault="001925D6" w:rsidP="00422A8B">
      <w:pPr>
        <w:spacing w:line="360" w:lineRule="auto"/>
        <w:ind w:left="374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 N  =    23mn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– 19m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n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+ 26</w:t>
      </w:r>
    </w:p>
    <w:p w:rsidR="001925D6" w:rsidRPr="006D336B" w:rsidRDefault="001925D6" w:rsidP="00422A8B">
      <w:pPr>
        <w:spacing w:line="360" w:lineRule="auto"/>
        <w:ind w:left="374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Bài 2(1.5 điểm)  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6D336B">
        <w:rPr>
          <w:rFonts w:ascii="Times New Roman" w:hAnsi="Times New Roman" w:cs="Times New Roman"/>
          <w:sz w:val="24"/>
          <w:szCs w:val="24"/>
        </w:rPr>
        <w:t xml:space="preserve">   Các nhóm đơn thức đồng dạng là:</w:t>
      </w:r>
    </w:p>
    <w:p w:rsidR="001925D6" w:rsidRPr="006D336B" w:rsidRDefault="001925D6" w:rsidP="00422A8B">
      <w:pPr>
        <w:ind w:left="36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                     5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;  -2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</w:p>
    <w:p w:rsidR="001925D6" w:rsidRPr="006D336B" w:rsidRDefault="001925D6" w:rsidP="00422A8B">
      <w:pPr>
        <w:ind w:left="36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                 -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;  -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y; 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sv-SE"/>
        </w:rPr>
        <w:object w:dxaOrig="240" w:dyaOrig="620">
          <v:shape id="_x0000_i1130" type="#_x0000_t75" style="width:12.25pt;height:31.25pt" o:ole="">
            <v:imagedata r:id="rId210" o:title=""/>
          </v:shape>
          <o:OLEObject Type="Embed" ProgID="Equation.DSMT4" ShapeID="_x0000_i1130" DrawAspect="Content" ObjectID="_1644567410" r:id="rId224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</w:p>
    <w:p w:rsidR="001925D6" w:rsidRPr="006D336B" w:rsidRDefault="001925D6" w:rsidP="00422A8B">
      <w:pPr>
        <w:ind w:left="360"/>
        <w:rPr>
          <w:rFonts w:ascii="Times New Roman" w:hAnsi="Times New Roman" w:cs="Times New Roman"/>
          <w:sz w:val="24"/>
          <w:szCs w:val="24"/>
          <w:vertAlign w:val="superscript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                 7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;  4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; 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sv-SE"/>
        </w:rPr>
        <w:object w:dxaOrig="360" w:dyaOrig="620">
          <v:shape id="_x0000_i1131" type="#_x0000_t75" style="width:18.35pt;height:31.25pt" o:ole="">
            <v:imagedata r:id="rId212" o:title=""/>
          </v:shape>
          <o:OLEObject Type="Embed" ProgID="Equation.DSMT4" ShapeID="_x0000_i1131" DrawAspect="Content" ObjectID="_1644567411" r:id="rId225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</w:p>
    <w:p w:rsidR="001925D6" w:rsidRPr="006D336B" w:rsidRDefault="001925D6" w:rsidP="00422A8B">
      <w:pPr>
        <w:ind w:left="360"/>
        <w:rPr>
          <w:rFonts w:ascii="Times New Roman" w:hAnsi="Times New Roman" w:cs="Times New Roman"/>
          <w:sz w:val="24"/>
          <w:szCs w:val="24"/>
          <w:vertAlign w:val="superscript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Bài 3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(</w:t>
      </w:r>
      <w:r w:rsidRPr="006D336B">
        <w:rPr>
          <w:rFonts w:ascii="Times New Roman" w:hAnsi="Times New Roman" w:cs="Times New Roman"/>
          <w:sz w:val="24"/>
          <w:szCs w:val="24"/>
        </w:rPr>
        <w:t xml:space="preserve">3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điểm)  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>a) P(x)  =  (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3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+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– 4x + 1) +(-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–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+ 7x + 5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= (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4 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–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) + (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3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) +(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–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) + (-4x + 7x ) + (1 + 5)</w:t>
      </w:r>
    </w:p>
    <w:p w:rsidR="001925D6" w:rsidRPr="006D336B" w:rsidRDefault="001925D6" w:rsidP="00422A8B">
      <w:pPr>
        <w:spacing w:line="360" w:lineRule="auto"/>
        <w:ind w:left="374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=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2 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+ 3x + 6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>b) Q(x)  =  (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3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+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4x + 1) – (-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+ 7x + 5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= (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4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+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) + (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3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) +(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+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) +(-4x – 7x ) + (1 – 5)</w:t>
      </w:r>
    </w:p>
    <w:p w:rsidR="001925D6" w:rsidRPr="006D336B" w:rsidRDefault="001925D6" w:rsidP="00422A8B">
      <w:pPr>
        <w:spacing w:line="360" w:lineRule="auto"/>
        <w:ind w:left="374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= 6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4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3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 8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2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– 11x – 4</w:t>
      </w:r>
    </w:p>
    <w:p w:rsidR="001925D6" w:rsidRPr="006D336B" w:rsidRDefault="001925D6" w:rsidP="001925D6">
      <w:pPr>
        <w:numPr>
          <w:ilvl w:val="0"/>
          <w:numId w:val="1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P(-2) = 2(-2)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 xml:space="preserve">2  </w:t>
      </w:r>
      <w:r w:rsidRPr="006D336B">
        <w:rPr>
          <w:rFonts w:ascii="Times New Roman" w:hAnsi="Times New Roman" w:cs="Times New Roman"/>
          <w:sz w:val="24"/>
          <w:szCs w:val="24"/>
        </w:rPr>
        <w:t>+ 3(-2) + 6 = 8 – 6 + 6 = 8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b/>
          <w:bCs/>
          <w:sz w:val="24"/>
          <w:szCs w:val="24"/>
          <w:u w:val="single"/>
        </w:rPr>
        <w:t>Bài 4</w:t>
      </w:r>
      <w:r w:rsidRPr="006D336B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 xml:space="preserve"> </w:t>
      </w:r>
      <w:r w:rsidRPr="006D336B">
        <w:rPr>
          <w:rFonts w:ascii="Times New Roman" w:hAnsi="Times New Roman" w:cs="Times New Roman"/>
          <w:bCs/>
          <w:i/>
          <w:iCs/>
          <w:sz w:val="24"/>
          <w:szCs w:val="24"/>
          <w:lang w:val="pt-BR"/>
        </w:rPr>
        <w:t>(</w:t>
      </w:r>
      <w:r w:rsidRPr="006D336B">
        <w:rPr>
          <w:rFonts w:ascii="Times New Roman" w:hAnsi="Times New Roman" w:cs="Times New Roman"/>
          <w:bCs/>
          <w:i/>
          <w:iCs/>
          <w:sz w:val="24"/>
          <w:szCs w:val="24"/>
        </w:rPr>
        <w:t>0.5</w:t>
      </w:r>
      <w:r w:rsidRPr="006D336B">
        <w:rPr>
          <w:rFonts w:ascii="Times New Roman" w:hAnsi="Times New Roman" w:cs="Times New Roman"/>
          <w:bCs/>
          <w:i/>
          <w:iCs/>
          <w:sz w:val="24"/>
          <w:szCs w:val="24"/>
          <w:lang w:val="pt-BR"/>
        </w:rPr>
        <w:t xml:space="preserve"> đ)</w:t>
      </w:r>
      <w:r w:rsidRPr="006D336B">
        <w:rPr>
          <w:rFonts w:ascii="Times New Roman" w:hAnsi="Times New Roman" w:cs="Times New Roman"/>
          <w:bCs/>
          <w:sz w:val="24"/>
          <w:szCs w:val="24"/>
          <w:lang w:val="pt-BR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Tìm nghiệm của đa thức sau:</w:t>
      </w:r>
    </w:p>
    <w:p w:rsidR="001925D6" w:rsidRPr="006D336B" w:rsidRDefault="001925D6" w:rsidP="00422A8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  <w:t xml:space="preserve">a) </w:t>
      </w:r>
      <w:r w:rsidRPr="006D336B">
        <w:rPr>
          <w:rFonts w:ascii="Times New Roman" w:hAnsi="Times New Roman" w:cs="Times New Roman"/>
          <w:sz w:val="24"/>
          <w:szCs w:val="24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x + </w:t>
      </w:r>
      <w:r w:rsidRPr="006D336B">
        <w:rPr>
          <w:rFonts w:ascii="Times New Roman" w:hAnsi="Times New Roman" w:cs="Times New Roman"/>
          <w:sz w:val="24"/>
          <w:szCs w:val="24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 xml:space="preserve">  </w:t>
      </w:r>
      <w:r w:rsidRPr="006D336B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32" type="#_x0000_t75" style="width:14.95pt;height:12.25pt" o:ole="">
            <v:imagedata r:id="rId226" o:title=""/>
          </v:shape>
          <o:OLEObject Type="Embed" ProgID="Equation.3" ShapeID="_x0000_i1132" DrawAspect="Content" ObjectID="_1644567412" r:id="rId227"/>
        </w:objec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</w:rPr>
        <w:t>x = -3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</w:p>
    <w:p w:rsidR="001925D6" w:rsidRPr="006D336B" w:rsidRDefault="001925D6" w:rsidP="00422A8B">
      <w:pPr>
        <w:spacing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lastRenderedPageBreak/>
        <w:t>b)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– </w:t>
      </w:r>
      <w:r w:rsidRPr="006D336B">
        <w:rPr>
          <w:rFonts w:ascii="Times New Roman" w:hAnsi="Times New Roman" w:cs="Times New Roman"/>
          <w:sz w:val="24"/>
          <w:szCs w:val="24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x .</w:t>
      </w:r>
      <w:r w:rsidRPr="006D336B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300" w:dyaOrig="240">
          <v:shape id="_x0000_i1133" type="#_x0000_t75" style="width:14.95pt;height:12.25pt" o:ole="">
            <v:imagedata r:id="rId228" o:title=""/>
          </v:shape>
          <o:OLEObject Type="Embed" ProgID="Equation.3" ShapeID="_x0000_i1133" DrawAspect="Content" ObjectID="_1644567413" r:id="rId229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x= 0 hoặc x= 5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4"/>
      </w:tblGrid>
      <w:tr w:rsidR="006D336B" w:rsidRPr="006D336B" w:rsidTr="006D336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>www.thuvienhoclieu.com</w:t>
            </w:r>
          </w:p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9</w:t>
            </w:r>
          </w:p>
        </w:tc>
        <w:tc>
          <w:tcPr>
            <w:tcW w:w="6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1925D6" w:rsidRPr="006D336B" w:rsidRDefault="001925D6" w:rsidP="00422A8B">
      <w:pPr>
        <w:pStyle w:val="BodyText"/>
        <w:jc w:val="center"/>
        <w:rPr>
          <w:rFonts w:ascii="Times New Roman" w:hAnsi="Times New Roman"/>
          <w:b/>
          <w:sz w:val="24"/>
          <w:szCs w:val="24"/>
        </w:rPr>
      </w:pP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 xml:space="preserve">A. </w:t>
      </w: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TRẮC NGHIỆM KHÁCH QUAN</w:t>
      </w:r>
      <w:r w:rsidRPr="006D336B">
        <w:rPr>
          <w:rFonts w:ascii="Times New Roman" w:hAnsi="Times New Roman" w:cs="Times New Roman"/>
          <w:sz w:val="24"/>
          <w:szCs w:val="24"/>
        </w:rPr>
        <w:t xml:space="preserve">  (</w:t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>Đánh dấu x vào câu được chọn là đúng</w:t>
      </w:r>
      <w:r w:rsidRPr="006D336B">
        <w:rPr>
          <w:rFonts w:ascii="Times New Roman" w:hAnsi="Times New Roman" w:cs="Times New Roman"/>
          <w:sz w:val="24"/>
          <w:szCs w:val="24"/>
        </w:rPr>
        <w:t>)</w:t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>(6 điểm)</w:t>
      </w:r>
    </w:p>
    <w:p w:rsidR="001925D6" w:rsidRPr="00D034AB" w:rsidRDefault="001925D6" w:rsidP="00422A8B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Câu 1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đơn thức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M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oả mãn: -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xy +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M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xy. Khi đó đơn thức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M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3xy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xy 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3xy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3(xy)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2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Bậc của đa thức K = 6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US"/>
        </w:rPr>
        <w:t xml:space="preserve">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-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8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à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4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5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6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3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3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Cho đa thức A = 5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 - 2 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3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3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- 4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 - 4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a thức nào sau đây là đa thức rút gọn của A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 + 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- 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 - 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 xml:space="preserve">2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+ 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US"/>
        </w:rPr>
        <w:t xml:space="preserve">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 + 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- 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 + 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4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Đơn thức đồng dạng với đơn thức 2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y là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4(xy)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object w:dxaOrig="240" w:dyaOrig="620">
          <v:shape id="_x0000_i1140" type="#_x0000_t75" style="width:12.25pt;height:31.25pt" o:ole="">
            <v:imagedata r:id="rId230" o:title=""/>
          </v:shape>
          <o:OLEObject Type="Embed" ProgID="Equation.DSMT4" ShapeID="_x0000_i1140" DrawAspect="Content" ObjectID="_1644567414" r:id="rId231"/>
        </w:objec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2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y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0.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y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5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Hệ số của đơn thức: 5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z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2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5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3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6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6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Bậc của đơn thức M = 8(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)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: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3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17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8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9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7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ơn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t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ức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n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ào bậc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0?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2(xy)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xy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0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8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Cho M = 2xy + 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- 2 và N = -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2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xy + 1Khi đó M + N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ằng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3xy -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-3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4xy -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-1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3xy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+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1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3xy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-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-1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9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đơn thức D thoả mãn: 2xy + D = -xy. Khi đó đơn thức D là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-3(xy)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xy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3xy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3xy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10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Bậc của đa thức K = 5xy + 6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7 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: </w:t>
      </w:r>
      <w:bookmarkStart w:id="0" w:name="_GoBack"/>
      <w:bookmarkEnd w:id="0"/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3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5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4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2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11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Giá trị của biểu thức đại số P = 4xy +5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ại 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= 1 và y =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-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 là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1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9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2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- 4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12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Giá trị của biểu thức A = - 2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ại x = 1; y = 1 là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12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2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- 2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- 12 </w:t>
      </w:r>
    </w:p>
    <w:p w:rsidR="001925D6" w:rsidRPr="006D336B" w:rsidRDefault="001925D6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 xml:space="preserve">B. </w:t>
      </w: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Phần tự luận</w:t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>: (4 điểm)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Bài </w:t>
      </w: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1</w:t>
      </w:r>
      <w:r w:rsidRPr="006D336B">
        <w:rPr>
          <w:rFonts w:ascii="Times New Roman" w:hAnsi="Times New Roman" w:cs="Times New Roman"/>
          <w:sz w:val="24"/>
          <w:szCs w:val="24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 xml:space="preserve"> Tính giá trị của biểu thức đại số sau: </w:t>
      </w:r>
      <w:r w:rsidRPr="006D336B">
        <w:rPr>
          <w:rFonts w:ascii="Times New Roman" w:hAnsi="Times New Roman" w:cs="Times New Roman"/>
          <w:sz w:val="24"/>
          <w:szCs w:val="24"/>
        </w:rPr>
        <w:t>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>y +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tại x = -3; y =  -2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 xml:space="preserve">Bài </w:t>
      </w: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>: Cho hai đa thức :   P(x)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D336B">
        <w:rPr>
          <w:rFonts w:ascii="Times New Roman" w:hAnsi="Times New Roman" w:cs="Times New Roman"/>
          <w:sz w:val="24"/>
          <w:szCs w:val="24"/>
        </w:rPr>
        <w:t xml:space="preserve"> -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x – 2 ; Q(x) =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D336B">
        <w:rPr>
          <w:rFonts w:ascii="Times New Roman" w:hAnsi="Times New Roman" w:cs="Times New Roman"/>
          <w:sz w:val="24"/>
          <w:szCs w:val="24"/>
        </w:rPr>
        <w:t xml:space="preserve"> -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3x – 6  </w:t>
      </w:r>
      <w:r w:rsidRPr="006D336B">
        <w:rPr>
          <w:rFonts w:ascii="Times New Roman" w:hAnsi="Times New Roman" w:cs="Times New Roman"/>
          <w:sz w:val="24"/>
          <w:szCs w:val="24"/>
        </w:rPr>
        <w:br/>
      </w:r>
      <w:r w:rsidRPr="006D336B">
        <w:rPr>
          <w:rFonts w:ascii="Times New Roman" w:hAnsi="Times New Roman" w:cs="Times New Roman"/>
          <w:sz w:val="24"/>
          <w:szCs w:val="24"/>
        </w:rPr>
        <w:tab/>
        <w:t>a) Tính: P(x) + Q(x).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sz w:val="24"/>
          <w:szCs w:val="24"/>
        </w:rPr>
        <w:tab/>
        <w:t xml:space="preserve">b) Tính: P(x) – Q(x) </w:t>
      </w:r>
      <w:r w:rsidRPr="006D336B">
        <w:rPr>
          <w:rFonts w:ascii="Times New Roman" w:hAnsi="Times New Roman" w:cs="Times New Roman"/>
          <w:sz w:val="24"/>
          <w:szCs w:val="24"/>
        </w:rPr>
        <w:br/>
      </w:r>
      <w:r w:rsidRPr="006D336B">
        <w:rPr>
          <w:rFonts w:ascii="Times New Roman" w:hAnsi="Times New Roman" w:cs="Times New Roman"/>
          <w:sz w:val="24"/>
          <w:szCs w:val="24"/>
        </w:rPr>
        <w:tab/>
        <w:t>b) Chứng tỏ rằng x = 2 là nghiệm của cả hai đa thức P(x) và Q(x).</w:t>
      </w:r>
    </w:p>
    <w:p w:rsidR="006D336B" w:rsidRPr="006D336B" w:rsidRDefault="006D336B" w:rsidP="006D336B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  <w:t>ĐÁP ÁN</w:t>
      </w:r>
    </w:p>
    <w:p w:rsidR="001925D6" w:rsidRPr="006D336B" w:rsidRDefault="001925D6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 xml:space="preserve">1. C   2. B   3. C   4. B   5. B   6. D   7. A   8. D   9. C   10. C   11. A   12. C </w:t>
      </w:r>
    </w:p>
    <w:p w:rsidR="001925D6" w:rsidRPr="006D336B" w:rsidRDefault="001925D6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>( mỗi câu 0.5đ)</w:t>
      </w:r>
    </w:p>
    <w:p w:rsidR="001925D6" w:rsidRPr="006D336B" w:rsidRDefault="001925D6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 xml:space="preserve">Bài </w:t>
      </w: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1</w:t>
      </w:r>
      <w:r w:rsidRPr="006D336B">
        <w:rPr>
          <w:rFonts w:ascii="Times New Roman" w:hAnsi="Times New Roman" w:cs="Times New Roman"/>
          <w:sz w:val="24"/>
          <w:szCs w:val="24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 xml:space="preserve"> Giá trị của biểu thức P(x) = 0</w:t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>(1 điểm)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 xml:space="preserve">Bài </w:t>
      </w: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>:</w:t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>a) Tính: P(x) + Q(x).</w:t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ab/>
        <w:t>(1 điểm)</w:t>
      </w:r>
    </w:p>
    <w:p w:rsidR="006D336B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sz w:val="24"/>
          <w:szCs w:val="24"/>
        </w:rPr>
        <w:tab/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b) Tính: P(x) – Q(x) </w:t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>(1 điểm)</w:t>
      </w:r>
      <w:r w:rsidRPr="006D336B">
        <w:rPr>
          <w:rFonts w:ascii="Times New Roman" w:hAnsi="Times New Roman" w:cs="Times New Roman"/>
          <w:sz w:val="24"/>
          <w:szCs w:val="24"/>
        </w:rPr>
        <w:br/>
      </w:r>
      <w:r w:rsidRPr="006D336B">
        <w:rPr>
          <w:rFonts w:ascii="Times New Roman" w:hAnsi="Times New Roman" w:cs="Times New Roman"/>
          <w:sz w:val="24"/>
          <w:szCs w:val="24"/>
        </w:rPr>
        <w:tab/>
        <w:t>b) Chứng tỏ rằng x = 2</w:t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>(1 điểm)</w:t>
      </w:r>
    </w:p>
    <w:p w:rsidR="001925D6" w:rsidRPr="006D336B" w:rsidRDefault="001925D6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4"/>
      </w:tblGrid>
      <w:tr w:rsidR="006D336B" w:rsidRPr="006D336B" w:rsidTr="00F34673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>www.thuvienhoclieu.com</w:t>
            </w:r>
          </w:p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10</w:t>
            </w:r>
          </w:p>
        </w:tc>
        <w:tc>
          <w:tcPr>
            <w:tcW w:w="6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6D336B" w:rsidRPr="006D336B" w:rsidRDefault="006D336B" w:rsidP="00422A8B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925D6" w:rsidRPr="006D336B" w:rsidRDefault="001925D6" w:rsidP="00422A8B">
      <w:pPr>
        <w:ind w:left="180"/>
        <w:rPr>
          <w:rFonts w:ascii="Times New Roman" w:hAnsi="Times New Roman" w:cs="Times New Roman"/>
          <w:b/>
          <w:i/>
          <w:color w:val="000000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A. PHẦN TRẮC NGHIỆM: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(3 điểm )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i/>
          <w:sz w:val="24"/>
          <w:szCs w:val="24"/>
          <w:lang w:val="nl-NL"/>
        </w:rPr>
        <w:t>Em hãy khoanh tròn đáp án Đúng</w:t>
      </w:r>
    </w:p>
    <w:p w:rsidR="001925D6" w:rsidRPr="006D336B" w:rsidRDefault="001925D6" w:rsidP="00422A8B">
      <w:pPr>
        <w:tabs>
          <w:tab w:val="left" w:pos="900"/>
          <w:tab w:val="left" w:pos="3060"/>
          <w:tab w:val="left" w:pos="5400"/>
          <w:tab w:val="left" w:pos="756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</w:rPr>
        <w:t>Câu 1:</w:t>
      </w:r>
      <w:r w:rsidRPr="006D336B">
        <w:rPr>
          <w:rFonts w:ascii="Times New Roman" w:hAnsi="Times New Roman" w:cs="Times New Roman"/>
          <w:sz w:val="24"/>
          <w:szCs w:val="24"/>
        </w:rPr>
        <w:t xml:space="preserve"> Trong các biểu thức sau, biểu thức nào là đơn thức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42"/>
        <w:gridCol w:w="2472"/>
        <w:gridCol w:w="2485"/>
        <w:gridCol w:w="2455"/>
      </w:tblGrid>
      <w:tr w:rsidR="001925D6" w:rsidRPr="006D336B" w:rsidTr="00422A8B"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A  .  2x – 5</w:t>
            </w:r>
          </w:p>
        </w:tc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B.   15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- x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C .    2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yz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D.  -10x + 15y</w:t>
            </w:r>
          </w:p>
        </w:tc>
      </w:tr>
    </w:tbl>
    <w:p w:rsidR="001925D6" w:rsidRPr="006D336B" w:rsidRDefault="001925D6" w:rsidP="00422A8B">
      <w:pPr>
        <w:tabs>
          <w:tab w:val="left" w:pos="900"/>
          <w:tab w:val="left" w:pos="3060"/>
          <w:tab w:val="left" w:pos="5400"/>
          <w:tab w:val="left" w:pos="756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u w:val="single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</w:rPr>
        <w:t xml:space="preserve">Câu 2: </w:t>
      </w:r>
      <w:r w:rsidRPr="006D336B">
        <w:rPr>
          <w:rFonts w:ascii="Times New Roman" w:hAnsi="Times New Roman" w:cs="Times New Roman"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Bậc của đa thức     M = 2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 xml:space="preserve">- + xy -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6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+10  + 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68"/>
        <w:gridCol w:w="2465"/>
        <w:gridCol w:w="2460"/>
        <w:gridCol w:w="2461"/>
      </w:tblGrid>
      <w:tr w:rsidR="001925D6" w:rsidRPr="006D336B" w:rsidTr="00422A8B"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A  .  10      </w:t>
            </w:r>
          </w:p>
        </w:tc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B.   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        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C .  6           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D . 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 </w:t>
            </w:r>
          </w:p>
        </w:tc>
      </w:tr>
    </w:tbl>
    <w:p w:rsidR="001925D6" w:rsidRPr="006D336B" w:rsidRDefault="001925D6" w:rsidP="00422A8B">
      <w:pPr>
        <w:tabs>
          <w:tab w:val="left" w:pos="900"/>
          <w:tab w:val="left" w:pos="3060"/>
          <w:tab w:val="left" w:pos="5400"/>
          <w:tab w:val="left" w:pos="756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u w:val="single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fr-FR"/>
        </w:rPr>
        <w:t>Câu 3: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 xyz – 5xyz bằng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63"/>
        <w:gridCol w:w="2463"/>
        <w:gridCol w:w="2464"/>
        <w:gridCol w:w="2464"/>
      </w:tblGrid>
      <w:tr w:rsidR="001925D6" w:rsidRPr="006D336B" w:rsidTr="00422A8B"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A  .  6xyz   </w:t>
            </w:r>
          </w:p>
        </w:tc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B.   -6xyz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C .  4xyz         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D . 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-4xyz</w:t>
            </w:r>
          </w:p>
        </w:tc>
      </w:tr>
    </w:tbl>
    <w:p w:rsidR="001925D6" w:rsidRPr="006D336B" w:rsidRDefault="001925D6" w:rsidP="00422A8B">
      <w:pPr>
        <w:jc w:val="both"/>
        <w:rPr>
          <w:rFonts w:ascii="Times New Roman" w:hAnsi="Times New Roman" w:cs="Times New Roman"/>
          <w:i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fr-FR"/>
        </w:rPr>
        <w:t>C©u 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 : Gi¸ trÞ cña biÓu thøc M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>+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4x + 4 t¹i   </w:t>
      </w:r>
      <w:r w:rsidRPr="006D336B">
        <w:rPr>
          <w:rFonts w:ascii="Times New Roman" w:hAnsi="Times New Roman" w:cs="Times New Roman"/>
          <w:i/>
          <w:sz w:val="24"/>
          <w:szCs w:val="24"/>
          <w:lang w:val="fr-FR"/>
        </w:rPr>
        <w:t>x = -2  lµ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64"/>
        <w:gridCol w:w="2462"/>
        <w:gridCol w:w="2463"/>
        <w:gridCol w:w="2465"/>
      </w:tblGrid>
      <w:tr w:rsidR="001925D6" w:rsidRPr="006D336B" w:rsidTr="00422A8B"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A.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B. 1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C. -1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D.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1925D6" w:rsidRPr="006D336B" w:rsidRDefault="001925D6" w:rsidP="00422A8B">
      <w:pPr>
        <w:spacing w:before="60" w:after="6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fr-FR"/>
        </w:rPr>
        <w:t>Câu 5: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 Giá trị  x = 1 là nghiệm của đa thức  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88"/>
        <w:gridCol w:w="2421"/>
        <w:gridCol w:w="2503"/>
        <w:gridCol w:w="2442"/>
      </w:tblGrid>
      <w:tr w:rsidR="001925D6" w:rsidRPr="006D336B" w:rsidTr="00422A8B"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1880" w:dyaOrig="320">
                <v:shape id="_x0000_i1141" type="#_x0000_t75" style="width:93.75pt;height:16.3pt" o:ole="">
                  <v:imagedata r:id="rId232" o:title=""/>
                </v:shape>
                <o:OLEObject Type="Embed" ProgID="Equation.DSMT4" ShapeID="_x0000_i1141" DrawAspect="Content" ObjectID="_1644567415" r:id="rId233"/>
              </w:object>
            </w:r>
          </w:p>
        </w:tc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1680" w:dyaOrig="380">
                <v:shape id="_x0000_i1142" type="#_x0000_t75" style="width:84.25pt;height:19pt" o:ole="">
                  <v:imagedata r:id="rId234" o:title=""/>
                </v:shape>
                <o:OLEObject Type="Embed" ProgID="Equation.DSMT4" ShapeID="_x0000_i1142" DrawAspect="Content" ObjectID="_1644567416" r:id="rId235"/>
              </w:objec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1920" w:dyaOrig="380">
                <v:shape id="_x0000_i1143" type="#_x0000_t75" style="width:95.75pt;height:19pt" o:ole="">
                  <v:imagedata r:id="rId236" o:title=""/>
                </v:shape>
                <o:OLEObject Type="Embed" ProgID="Equation.DSMT4" ShapeID="_x0000_i1143" DrawAspect="Content" ObjectID="_1644567417" r:id="rId237"/>
              </w:objec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1740" w:dyaOrig="320">
                <v:shape id="_x0000_i1144" type="#_x0000_t75" style="width:86.95pt;height:16.3pt" o:ole="">
                  <v:imagedata r:id="rId238" o:title=""/>
                </v:shape>
                <o:OLEObject Type="Embed" ProgID="Equation.DSMT4" ShapeID="_x0000_i1144" DrawAspect="Content" ObjectID="_1644567418" r:id="rId239"/>
              </w:object>
            </w:r>
          </w:p>
        </w:tc>
      </w:tr>
    </w:tbl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fr-FR"/>
        </w:rPr>
        <w:t>C©u 6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 : </w:t>
      </w:r>
      <w:r w:rsidRPr="006D336B">
        <w:rPr>
          <w:rFonts w:ascii="Times New Roman" w:hAnsi="Times New Roman" w:cs="Times New Roman"/>
          <w:i/>
          <w:sz w:val="24"/>
          <w:szCs w:val="24"/>
          <w:lang w:val="sv-SE"/>
        </w:rPr>
        <w:t>Hạng tử tự do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của K(x)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–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+ 2x - 7 là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83"/>
        <w:gridCol w:w="2456"/>
        <w:gridCol w:w="2457"/>
        <w:gridCol w:w="2458"/>
      </w:tblGrid>
      <w:tr w:rsidR="001925D6" w:rsidRPr="006D336B" w:rsidTr="00422A8B"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A.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ab/>
            </w:r>
          </w:p>
        </w:tc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B.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-4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C. 3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D.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-7</w:t>
            </w:r>
          </w:p>
        </w:tc>
      </w:tr>
    </w:tbl>
    <w:p w:rsidR="001925D6" w:rsidRPr="006D336B" w:rsidRDefault="001925D6" w:rsidP="00422A8B">
      <w:pPr>
        <w:spacing w:before="60" w:after="60"/>
        <w:rPr>
          <w:rFonts w:ascii="Times New Roman" w:hAnsi="Times New Roman" w:cs="Times New Roman"/>
          <w:b/>
          <w:i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 xml:space="preserve">B. PHẦN TỰ LUẬN </w:t>
      </w:r>
      <w:r w:rsidRPr="006D336B">
        <w:rPr>
          <w:rFonts w:ascii="Times New Roman" w:hAnsi="Times New Roman" w:cs="Times New Roman"/>
          <w:b/>
          <w:i/>
          <w:sz w:val="24"/>
          <w:szCs w:val="24"/>
        </w:rPr>
        <w:t>(7 điểm)</w:t>
      </w:r>
    </w:p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Câu 1: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(3 điểm) </w:t>
      </w:r>
      <w:r w:rsidRPr="006D336B">
        <w:rPr>
          <w:rFonts w:ascii="Times New Roman" w:hAnsi="Times New Roman" w:cs="Times New Roman"/>
          <w:sz w:val="24"/>
          <w:szCs w:val="24"/>
        </w:rPr>
        <w:t>Tính tích các đơn thức sau rồi tìm bậc của tích tìm được</w:t>
      </w:r>
    </w:p>
    <w:p w:rsidR="001925D6" w:rsidRPr="006D336B" w:rsidRDefault="001925D6" w:rsidP="00422A8B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a) 7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>. 3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ab/>
      </w:r>
      <w:r w:rsidRPr="006D336B">
        <w:rPr>
          <w:rFonts w:ascii="Times New Roman" w:hAnsi="Times New Roman" w:cs="Times New Roman"/>
          <w:sz w:val="24"/>
          <w:szCs w:val="24"/>
        </w:rPr>
        <w:tab/>
      </w:r>
      <w:r w:rsidRPr="006D336B">
        <w:rPr>
          <w:rFonts w:ascii="Times New Roman" w:hAnsi="Times New Roman" w:cs="Times New Roman"/>
          <w:sz w:val="24"/>
          <w:szCs w:val="24"/>
        </w:rPr>
        <w:tab/>
      </w:r>
      <w:r w:rsidRPr="006D336B">
        <w:rPr>
          <w:rFonts w:ascii="Times New Roman" w:hAnsi="Times New Roman" w:cs="Times New Roman"/>
          <w:sz w:val="24"/>
          <w:szCs w:val="24"/>
        </w:rPr>
        <w:tab/>
        <w:t>;</w:t>
      </w:r>
      <w:r w:rsidRPr="006D336B">
        <w:rPr>
          <w:rFonts w:ascii="Times New Roman" w:hAnsi="Times New Roman" w:cs="Times New Roman"/>
          <w:sz w:val="24"/>
          <w:szCs w:val="24"/>
        </w:rPr>
        <w:tab/>
        <w:t>b)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>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>yz.(-2)xy.2z</w:t>
      </w:r>
    </w:p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Câu 2: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( 3 điểm) </w:t>
      </w:r>
      <w:r w:rsidRPr="006D336B">
        <w:rPr>
          <w:rFonts w:ascii="Times New Roman" w:hAnsi="Times New Roman" w:cs="Times New Roman"/>
          <w:sz w:val="24"/>
          <w:szCs w:val="24"/>
        </w:rPr>
        <w:t>Cho đa thức : M(x) = 6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1 –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1925D6" w:rsidRPr="006D336B" w:rsidRDefault="001925D6" w:rsidP="001925D6">
      <w:pPr>
        <w:numPr>
          <w:ilvl w:val="2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lastRenderedPageBreak/>
        <w:t>Thu gọn, sắp xếp các hạng tử của đa thức trên theo lũy thừa giảm của biến;</w:t>
      </w:r>
    </w:p>
    <w:p w:rsidR="001925D6" w:rsidRPr="006D336B" w:rsidRDefault="001925D6" w:rsidP="001925D6">
      <w:pPr>
        <w:numPr>
          <w:ilvl w:val="2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Cho đa thức N(x) = 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- </w:t>
      </w:r>
      <w:r w:rsidRPr="006D336B">
        <w:rPr>
          <w:rFonts w:ascii="Times New Roman" w:hAnsi="Times New Roman" w:cs="Times New Roman"/>
          <w:bCs/>
          <w:sz w:val="24"/>
          <w:szCs w:val="24"/>
        </w:rPr>
        <w:t>5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>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4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+ 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+ </w:t>
      </w:r>
      <w:r w:rsidRPr="006D336B">
        <w:rPr>
          <w:rFonts w:ascii="Times New Roman" w:hAnsi="Times New Roman" w:cs="Times New Roman"/>
          <w:bCs/>
          <w:sz w:val="24"/>
          <w:szCs w:val="24"/>
        </w:rPr>
        <w:t>3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>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– </w:t>
      </w:r>
      <w:r w:rsidRPr="006D336B">
        <w:rPr>
          <w:rFonts w:ascii="Times New Roman" w:hAnsi="Times New Roman" w:cs="Times New Roman"/>
          <w:bCs/>
          <w:sz w:val="24"/>
          <w:szCs w:val="24"/>
        </w:rPr>
        <w:t>3. Tính tổng M(x) + N(x); hiệu M(x) – N(x).</w:t>
      </w:r>
    </w:p>
    <w:p w:rsidR="001925D6" w:rsidRPr="006D336B" w:rsidRDefault="001925D6" w:rsidP="001925D6">
      <w:pPr>
        <w:numPr>
          <w:ilvl w:val="2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Chứng tỏ rằng đa thức M(x) trên không có nghiệm.</w:t>
      </w:r>
    </w:p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Câu 4: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( 1 điểm)</w:t>
      </w:r>
      <w:r w:rsidRPr="006D336B">
        <w:rPr>
          <w:rFonts w:ascii="Times New Roman" w:hAnsi="Times New Roman" w:cs="Times New Roman"/>
          <w:sz w:val="24"/>
          <w:szCs w:val="24"/>
        </w:rPr>
        <w:t xml:space="preserve"> Cho đa thức </w:t>
      </w:r>
      <w:r w:rsidRPr="006D336B">
        <w:rPr>
          <w:rFonts w:ascii="Times New Roman" w:hAnsi="Times New Roman" w:cs="Times New Roman"/>
          <w:position w:val="-14"/>
          <w:sz w:val="24"/>
          <w:szCs w:val="24"/>
        </w:rPr>
        <w:object w:dxaOrig="2540" w:dyaOrig="400">
          <v:shape id="_x0000_i1145" type="#_x0000_t75" style="width:127pt;height:19.7pt" o:ole="">
            <v:imagedata r:id="rId240" o:title=""/>
          </v:shape>
          <o:OLEObject Type="Embed" ProgID="Equation.DSMT4" ShapeID="_x0000_i1145" DrawAspect="Content" ObjectID="_1644567419" r:id="rId241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, biết </w:t>
      </w:r>
      <w:r w:rsidRPr="006D336B">
        <w:rPr>
          <w:rFonts w:ascii="Times New Roman" w:hAnsi="Times New Roman" w:cs="Times New Roman"/>
          <w:position w:val="-14"/>
          <w:sz w:val="24"/>
          <w:szCs w:val="24"/>
        </w:rPr>
        <w:object w:dxaOrig="2880" w:dyaOrig="400">
          <v:shape id="_x0000_i1146" type="#_x0000_t75" style="width:2in;height:19.7pt" o:ole="">
            <v:imagedata r:id="rId242" o:title=""/>
          </v:shape>
          <o:OLEObject Type="Embed" ProgID="Equation.DSMT4" ShapeID="_x0000_i1146" DrawAspect="Content" ObjectID="_1644567420" r:id="rId243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Tìm đa thức A(x).</w:t>
      </w:r>
    </w:p>
    <w:p w:rsidR="001925D6" w:rsidRPr="006D336B" w:rsidRDefault="001925D6" w:rsidP="006D336B">
      <w:pPr>
        <w:ind w:left="18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</w:rPr>
        <w:t>ĐÁP ÁN</w:t>
      </w:r>
    </w:p>
    <w:p w:rsidR="001925D6" w:rsidRPr="006D336B" w:rsidRDefault="001925D6" w:rsidP="001925D6">
      <w:pPr>
        <w:numPr>
          <w:ilvl w:val="0"/>
          <w:numId w:val="17"/>
        </w:numPr>
        <w:spacing w:after="0" w:line="240" w:lineRule="auto"/>
        <w:ind w:left="180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</w:rPr>
        <w:t>TRẮC NGHIỆM</w:t>
      </w:r>
      <w:r w:rsidRPr="006D336B">
        <w:rPr>
          <w:rFonts w:ascii="Times New Roman" w:hAnsi="Times New Roman" w:cs="Times New Roman"/>
          <w:sz w:val="24"/>
          <w:szCs w:val="24"/>
        </w:rPr>
        <w:t>: Mỗi đáp án đúng được 0,5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1008"/>
        <w:gridCol w:w="1008"/>
        <w:gridCol w:w="1008"/>
        <w:gridCol w:w="1008"/>
        <w:gridCol w:w="1008"/>
        <w:gridCol w:w="1008"/>
      </w:tblGrid>
      <w:tr w:rsidR="001925D6" w:rsidRPr="006D336B" w:rsidTr="00422A8B">
        <w:tc>
          <w:tcPr>
            <w:tcW w:w="136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âu 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1925D6" w:rsidRPr="006D336B" w:rsidTr="00422A8B">
        <w:tc>
          <w:tcPr>
            <w:tcW w:w="136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Đáp án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B, C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</w:tr>
    </w:tbl>
    <w:p w:rsidR="001925D6" w:rsidRPr="006D336B" w:rsidRDefault="001925D6" w:rsidP="00422A8B">
      <w:pPr>
        <w:ind w:left="180"/>
        <w:jc w:val="both"/>
        <w:rPr>
          <w:rFonts w:ascii="Times New Roman" w:hAnsi="Times New Roman" w:cs="Times New Roman"/>
          <w:sz w:val="24"/>
          <w:szCs w:val="24"/>
        </w:rPr>
      </w:pPr>
    </w:p>
    <w:p w:rsidR="001925D6" w:rsidRPr="006D336B" w:rsidRDefault="001925D6" w:rsidP="001925D6">
      <w:pPr>
        <w:numPr>
          <w:ilvl w:val="0"/>
          <w:numId w:val="17"/>
        </w:numPr>
        <w:spacing w:after="0" w:line="240" w:lineRule="auto"/>
        <w:ind w:left="18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</w:rPr>
        <w:t>TỰ LUẬN:</w:t>
      </w:r>
    </w:p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Câu 1: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(3 điểm) </w:t>
      </w:r>
      <w:r w:rsidRPr="006D336B">
        <w:rPr>
          <w:rFonts w:ascii="Times New Roman" w:hAnsi="Times New Roman" w:cs="Times New Roman"/>
          <w:sz w:val="24"/>
          <w:szCs w:val="24"/>
        </w:rPr>
        <w:t>Tính tích các đơn thức sau rồi tìm bậc của tích tìm được</w:t>
      </w:r>
    </w:p>
    <w:p w:rsidR="001925D6" w:rsidRPr="006D336B" w:rsidRDefault="001925D6" w:rsidP="00422A8B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a) 7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>. 3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ab/>
      </w:r>
      <w:r w:rsidRPr="006D336B">
        <w:rPr>
          <w:rFonts w:ascii="Times New Roman" w:hAnsi="Times New Roman" w:cs="Times New Roman"/>
          <w:sz w:val="24"/>
          <w:szCs w:val="24"/>
        </w:rPr>
        <w:tab/>
      </w:r>
      <w:r w:rsidRPr="006D336B">
        <w:rPr>
          <w:rFonts w:ascii="Times New Roman" w:hAnsi="Times New Roman" w:cs="Times New Roman"/>
          <w:sz w:val="24"/>
          <w:szCs w:val="24"/>
        </w:rPr>
        <w:tab/>
      </w:r>
      <w:r w:rsidRPr="006D336B">
        <w:rPr>
          <w:rFonts w:ascii="Times New Roman" w:hAnsi="Times New Roman" w:cs="Times New Roman"/>
          <w:sz w:val="24"/>
          <w:szCs w:val="24"/>
        </w:rPr>
        <w:tab/>
        <w:t>;</w:t>
      </w:r>
      <w:r w:rsidRPr="006D336B">
        <w:rPr>
          <w:rFonts w:ascii="Times New Roman" w:hAnsi="Times New Roman" w:cs="Times New Roman"/>
          <w:sz w:val="24"/>
          <w:szCs w:val="24"/>
        </w:rPr>
        <w:tab/>
        <w:t>b)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>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>yz.(-2)xy.2z</w:t>
      </w:r>
    </w:p>
    <w:tbl>
      <w:tblPr>
        <w:tblW w:w="0" w:type="auto"/>
        <w:tblInd w:w="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18"/>
        <w:gridCol w:w="1756"/>
      </w:tblGrid>
      <w:tr w:rsidR="001925D6" w:rsidRPr="006D336B" w:rsidTr="00422A8B">
        <w:tc>
          <w:tcPr>
            <w:tcW w:w="8208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Câu</w:t>
            </w:r>
          </w:p>
        </w:tc>
        <w:tc>
          <w:tcPr>
            <w:tcW w:w="1800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Điểm</w:t>
            </w:r>
          </w:p>
        </w:tc>
      </w:tr>
      <w:tr w:rsidR="001925D6" w:rsidRPr="006D336B" w:rsidTr="00422A8B">
        <w:trPr>
          <w:trHeight w:val="595"/>
        </w:trPr>
        <w:tc>
          <w:tcPr>
            <w:tcW w:w="82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a) 7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. 3 xy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= 21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y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</w:p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Có bậc 5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;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</w:p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b)</w:t>
            </w:r>
            <w:r w:rsidRPr="006D336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yz.(-2)xy.2z = - 4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y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z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Có bậc 7</w:t>
            </w:r>
          </w:p>
        </w:tc>
        <w:tc>
          <w:tcPr>
            <w:tcW w:w="1800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 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</w:tc>
      </w:tr>
    </w:tbl>
    <w:p w:rsidR="001925D6" w:rsidRPr="006D336B" w:rsidRDefault="001925D6" w:rsidP="00422A8B">
      <w:pPr>
        <w:ind w:left="-18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Câu 2: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( 3 điểm) </w:t>
      </w:r>
      <w:r w:rsidRPr="006D336B">
        <w:rPr>
          <w:rFonts w:ascii="Times New Roman" w:hAnsi="Times New Roman" w:cs="Times New Roman"/>
          <w:sz w:val="24"/>
          <w:szCs w:val="24"/>
        </w:rPr>
        <w:t>Cho đa thức : M(x) = 6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1 –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1925D6" w:rsidRPr="006D336B" w:rsidRDefault="001925D6" w:rsidP="001925D6">
      <w:pPr>
        <w:numPr>
          <w:ilvl w:val="2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Sắp xếp các hạng tử của đa thức trên theo lũy thừa giảm của biến;</w:t>
      </w:r>
    </w:p>
    <w:p w:rsidR="001925D6" w:rsidRPr="006D336B" w:rsidRDefault="001925D6" w:rsidP="001925D6">
      <w:pPr>
        <w:numPr>
          <w:ilvl w:val="2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Cho đa thức N(x) = 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- </w:t>
      </w:r>
      <w:r w:rsidRPr="006D336B">
        <w:rPr>
          <w:rFonts w:ascii="Times New Roman" w:hAnsi="Times New Roman" w:cs="Times New Roman"/>
          <w:bCs/>
          <w:sz w:val="24"/>
          <w:szCs w:val="24"/>
        </w:rPr>
        <w:t>5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>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4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+ 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+ </w:t>
      </w:r>
      <w:r w:rsidRPr="006D336B">
        <w:rPr>
          <w:rFonts w:ascii="Times New Roman" w:hAnsi="Times New Roman" w:cs="Times New Roman"/>
          <w:bCs/>
          <w:sz w:val="24"/>
          <w:szCs w:val="24"/>
        </w:rPr>
        <w:t>3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>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– </w:t>
      </w:r>
      <w:r w:rsidRPr="006D336B">
        <w:rPr>
          <w:rFonts w:ascii="Times New Roman" w:hAnsi="Times New Roman" w:cs="Times New Roman"/>
          <w:bCs/>
          <w:sz w:val="24"/>
          <w:szCs w:val="24"/>
        </w:rPr>
        <w:t>3. Tính tổng M(x) + N(x); hiệu M(x) – N(x).</w:t>
      </w:r>
    </w:p>
    <w:p w:rsidR="001925D6" w:rsidRPr="006D336B" w:rsidRDefault="001925D6" w:rsidP="001925D6">
      <w:pPr>
        <w:numPr>
          <w:ilvl w:val="2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Chứng tỏ rằng đa thức M(x) trên không có nghiệm</w:t>
      </w:r>
    </w:p>
    <w:tbl>
      <w:tblPr>
        <w:tblW w:w="0" w:type="auto"/>
        <w:tblInd w:w="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23"/>
        <w:gridCol w:w="1751"/>
      </w:tblGrid>
      <w:tr w:rsidR="001925D6" w:rsidRPr="006D336B" w:rsidTr="00D034AB">
        <w:tc>
          <w:tcPr>
            <w:tcW w:w="7923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Câu</w:t>
            </w:r>
          </w:p>
        </w:tc>
        <w:tc>
          <w:tcPr>
            <w:tcW w:w="1751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Điểm</w:t>
            </w:r>
          </w:p>
        </w:tc>
      </w:tr>
      <w:tr w:rsidR="001925D6" w:rsidRPr="006D336B" w:rsidTr="00D034AB">
        <w:tc>
          <w:tcPr>
            <w:tcW w:w="7923" w:type="dxa"/>
          </w:tcPr>
          <w:p w:rsidR="001925D6" w:rsidRPr="006D336B" w:rsidRDefault="001925D6" w:rsidP="001925D6">
            <w:pPr>
              <w:numPr>
                <w:ilvl w:val="0"/>
                <w:numId w:val="16"/>
              </w:numPr>
              <w:spacing w:after="0" w:line="240" w:lineRule="auto"/>
              <w:ind w:left="180" w:firstLine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M(x) = 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2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 1</w:t>
            </w:r>
          </w:p>
          <w:p w:rsidR="001925D6" w:rsidRPr="006D336B" w:rsidRDefault="001925D6" w:rsidP="001925D6">
            <w:pPr>
              <w:numPr>
                <w:ilvl w:val="0"/>
                <w:numId w:val="16"/>
              </w:numPr>
              <w:spacing w:after="0" w:line="240" w:lineRule="auto"/>
              <w:ind w:left="180" w:firstLine="18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M (x) + N (x) = 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sv-SE"/>
              </w:rPr>
              <w:t xml:space="preserve">- 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4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sv-SE"/>
              </w:rPr>
              <w:t>x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  <w:lang w:val="sv-SE"/>
              </w:rPr>
              <w:t>4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sv-SE"/>
              </w:rPr>
              <w:t xml:space="preserve"> + x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  <w:lang w:val="sv-SE"/>
              </w:rPr>
              <w:t>3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sv-SE"/>
              </w:rPr>
              <w:t xml:space="preserve"> + 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5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sv-SE"/>
              </w:rPr>
              <w:t>x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  <w:lang w:val="sv-SE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sv-SE"/>
              </w:rPr>
              <w:t xml:space="preserve">  – 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2.</w:t>
            </w:r>
          </w:p>
          <w:p w:rsidR="001925D6" w:rsidRPr="006D336B" w:rsidRDefault="001925D6" w:rsidP="00422A8B">
            <w:pPr>
              <w:spacing w:after="0" w:line="240" w:lineRule="auto"/>
              <w:ind w:left="180" w:firstLine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M(x) – N(x) = 6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–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– 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+ 4</w:t>
            </w:r>
          </w:p>
          <w:p w:rsidR="001925D6" w:rsidRPr="006D336B" w:rsidRDefault="001925D6" w:rsidP="001925D6">
            <w:pPr>
              <w:numPr>
                <w:ilvl w:val="0"/>
                <w:numId w:val="16"/>
              </w:numPr>
              <w:spacing w:after="0" w:line="240" w:lineRule="auto"/>
              <w:ind w:left="180" w:firstLine="18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Đa thức M(x) = 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2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 1 không có nghiệm, vì tại x = a bất kỳ, </w:t>
            </w:r>
          </w:p>
          <w:p w:rsidR="001925D6" w:rsidRPr="006D336B" w:rsidRDefault="001925D6" w:rsidP="00422A8B">
            <w:pPr>
              <w:spacing w:after="0" w:line="240" w:lineRule="auto"/>
              <w:ind w:left="180" w:firstLine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ta luôn có M(a ) = a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2a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 1</w:t>
            </w:r>
            <w:r w:rsidRPr="006D336B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00" w:dyaOrig="240">
                <v:shape id="_x0000_i1134" type="#_x0000_t75" style="width:10.2pt;height:12.25pt" o:ole="">
                  <v:imagedata r:id="rId244" o:title=""/>
                </v:shape>
                <o:OLEObject Type="Embed" ProgID="Equation.3" ShapeID="_x0000_i1134" DrawAspect="Content" ObjectID="_1644567421" r:id="rId245"/>
              </w:objec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 + 1 &gt; 0.</w:t>
            </w:r>
          </w:p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51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 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</w:tc>
      </w:tr>
    </w:tbl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Câu 3: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( 1 điểm)</w:t>
      </w:r>
      <w:r w:rsidRPr="006D336B">
        <w:rPr>
          <w:rFonts w:ascii="Times New Roman" w:hAnsi="Times New Roman" w:cs="Times New Roman"/>
          <w:sz w:val="24"/>
          <w:szCs w:val="24"/>
        </w:rPr>
        <w:t xml:space="preserve"> Cho đa thức </w:t>
      </w:r>
      <w:r w:rsidRPr="006D336B">
        <w:rPr>
          <w:rFonts w:ascii="Times New Roman" w:hAnsi="Times New Roman" w:cs="Times New Roman"/>
          <w:position w:val="-14"/>
          <w:sz w:val="24"/>
          <w:szCs w:val="24"/>
        </w:rPr>
        <w:object w:dxaOrig="2540" w:dyaOrig="400">
          <v:shape id="_x0000_i1135" type="#_x0000_t75" style="width:127pt;height:19.7pt" o:ole="">
            <v:imagedata r:id="rId240" o:title=""/>
          </v:shape>
          <o:OLEObject Type="Embed" ProgID="Equation.DSMT4" ShapeID="_x0000_i1135" DrawAspect="Content" ObjectID="_1644567422" r:id="rId246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, biết </w:t>
      </w:r>
      <w:r w:rsidRPr="006D336B">
        <w:rPr>
          <w:rFonts w:ascii="Times New Roman" w:hAnsi="Times New Roman" w:cs="Times New Roman"/>
          <w:position w:val="-14"/>
          <w:sz w:val="24"/>
          <w:szCs w:val="24"/>
        </w:rPr>
        <w:object w:dxaOrig="2880" w:dyaOrig="400">
          <v:shape id="_x0000_i1136" type="#_x0000_t75" style="width:2in;height:19.7pt" o:ole="">
            <v:imagedata r:id="rId242" o:title=""/>
          </v:shape>
          <o:OLEObject Type="Embed" ProgID="Equation.DSMT4" ShapeID="_x0000_i1136" DrawAspect="Content" ObjectID="_1644567423" r:id="rId247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Tìm đa thức A(x).</w:t>
      </w:r>
    </w:p>
    <w:tbl>
      <w:tblPr>
        <w:tblW w:w="0" w:type="auto"/>
        <w:tblInd w:w="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51"/>
        <w:gridCol w:w="1723"/>
      </w:tblGrid>
      <w:tr w:rsidR="001925D6" w:rsidRPr="006D336B" w:rsidTr="00422A8B">
        <w:tc>
          <w:tcPr>
            <w:tcW w:w="8208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Câu</w:t>
            </w:r>
          </w:p>
        </w:tc>
        <w:tc>
          <w:tcPr>
            <w:tcW w:w="1800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Điểm</w:t>
            </w:r>
          </w:p>
        </w:tc>
      </w:tr>
      <w:tr w:rsidR="001925D6" w:rsidRPr="006D336B" w:rsidTr="00422A8B">
        <w:tc>
          <w:tcPr>
            <w:tcW w:w="8208" w:type="dxa"/>
          </w:tcPr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a có: </w:t>
            </w:r>
            <w:r w:rsidRPr="006D336B">
              <w:rPr>
                <w:rFonts w:ascii="Times New Roman" w:eastAsia="Times New Roman" w:hAnsi="Times New Roman" w:cs="Times New Roman"/>
                <w:b/>
                <w:position w:val="-14"/>
                <w:sz w:val="24"/>
                <w:szCs w:val="24"/>
              </w:rPr>
              <w:object w:dxaOrig="4340" w:dyaOrig="400">
                <v:shape id="_x0000_i1137" type="#_x0000_t75" style="width:216.7pt;height:19.7pt" o:ole="">
                  <v:imagedata r:id="rId248" o:title=""/>
                </v:shape>
                <o:OLEObject Type="Embed" ProgID="Equation.DSMT4" ShapeID="_x0000_i1137" DrawAspect="Content" ObjectID="_1644567424" r:id="rId249"/>
              </w:object>
            </w:r>
            <w:r w:rsidRPr="006D336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b/>
                <w:position w:val="-6"/>
                <w:sz w:val="24"/>
                <w:szCs w:val="24"/>
              </w:rPr>
              <w:object w:dxaOrig="300" w:dyaOrig="240">
                <v:shape id="_x0000_i1138" type="#_x0000_t75" style="width:14.95pt;height:12.25pt" o:ole="">
                  <v:imagedata r:id="rId250" o:title=""/>
                </v:shape>
                <o:OLEObject Type="Embed" ProgID="Equation.DSMT4" ShapeID="_x0000_i1138" DrawAspect="Content" ObjectID="_1644567425" r:id="rId251"/>
              </w:object>
            </w:r>
            <w:r w:rsidRPr="006D336B">
              <w:rPr>
                <w:rFonts w:ascii="Times New Roman" w:eastAsia="Times New Roman" w:hAnsi="Times New Roman" w:cs="Times New Roman"/>
                <w:b/>
                <w:position w:val="-14"/>
                <w:sz w:val="24"/>
                <w:szCs w:val="24"/>
              </w:rPr>
              <w:object w:dxaOrig="2460" w:dyaOrig="400">
                <v:shape id="_x0000_i1139" type="#_x0000_t75" style="width:122.95pt;height:19.7pt" o:ole="">
                  <v:imagedata r:id="rId252" o:title=""/>
                </v:shape>
                <o:OLEObject Type="Embed" ProgID="Equation.DSMT4" ShapeID="_x0000_i1139" DrawAspect="Content" ObjectID="_1644567426" r:id="rId253"/>
              </w:object>
            </w:r>
            <w:r w:rsidRPr="006D336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Lại có: </w:t>
            </w:r>
            <w:r w:rsidRPr="006D336B">
              <w:rPr>
                <w:rFonts w:ascii="Times New Roman" w:eastAsia="Times New Roman" w:hAnsi="Times New Roman" w:cs="Times New Roman"/>
                <w:b/>
                <w:position w:val="-14"/>
                <w:sz w:val="24"/>
                <w:szCs w:val="24"/>
              </w:rPr>
              <w:object w:dxaOrig="4420" w:dyaOrig="400">
                <v:shape id="_x0000_i1147" type="#_x0000_t75" style="width:220.75pt;height:19.7pt" o:ole="">
                  <v:imagedata r:id="rId254" o:title=""/>
                </v:shape>
                <o:OLEObject Type="Embed" ProgID="Equation.DSMT4" ShapeID="_x0000_i1147" DrawAspect="Content" ObjectID="_1644567427" r:id="rId255"/>
              </w:object>
            </w:r>
            <w:r w:rsidRPr="006D336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b/>
                <w:position w:val="-6"/>
                <w:sz w:val="24"/>
                <w:szCs w:val="24"/>
              </w:rPr>
              <w:object w:dxaOrig="300" w:dyaOrig="240">
                <v:shape id="_x0000_i1148" type="#_x0000_t75" style="width:14.95pt;height:12.25pt" o:ole="">
                  <v:imagedata r:id="rId250" o:title=""/>
                </v:shape>
                <o:OLEObject Type="Embed" ProgID="Equation.DSMT4" ShapeID="_x0000_i1148" DrawAspect="Content" ObjectID="_1644567428" r:id="rId256"/>
              </w:object>
            </w:r>
            <w:r w:rsidRPr="006D336B">
              <w:rPr>
                <w:rFonts w:ascii="Times New Roman" w:eastAsia="Times New Roman" w:hAnsi="Times New Roman" w:cs="Times New Roman"/>
                <w:b/>
                <w:position w:val="-14"/>
                <w:sz w:val="24"/>
                <w:szCs w:val="24"/>
              </w:rPr>
              <w:object w:dxaOrig="2480" w:dyaOrig="400">
                <v:shape id="_x0000_i1149" type="#_x0000_t75" style="width:124.3pt;height:19.7pt" o:ole="">
                  <v:imagedata r:id="rId257" o:title=""/>
                </v:shape>
                <o:OLEObject Type="Embed" ProgID="Equation.DSMT4" ShapeID="_x0000_i1149" DrawAspect="Content" ObjectID="_1644567429" r:id="rId258"/>
              </w:object>
            </w:r>
          </w:p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Mà: </w:t>
            </w:r>
            <w:r w:rsidRPr="006D336B">
              <w:rPr>
                <w:rFonts w:ascii="Times New Roman" w:eastAsia="Times New Roman" w:hAnsi="Times New Roman" w:cs="Times New Roman"/>
                <w:b/>
                <w:position w:val="-14"/>
                <w:sz w:val="24"/>
                <w:szCs w:val="24"/>
              </w:rPr>
              <w:object w:dxaOrig="4280" w:dyaOrig="400">
                <v:shape id="_x0000_i1150" type="#_x0000_t75" style="width:213.95pt;height:19.7pt" o:ole="">
                  <v:imagedata r:id="rId259" o:title=""/>
                </v:shape>
                <o:OLEObject Type="Embed" ProgID="Equation.DSMT4" ShapeID="_x0000_i1150" DrawAspect="Content" ObjectID="_1644567430" r:id="rId260"/>
              </w:object>
            </w:r>
            <w:r w:rsidRPr="006D336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b/>
                <w:position w:val="-6"/>
                <w:sz w:val="24"/>
                <w:szCs w:val="24"/>
              </w:rPr>
              <w:object w:dxaOrig="300" w:dyaOrig="240">
                <v:shape id="_x0000_i1151" type="#_x0000_t75" style="width:14.95pt;height:12.25pt" o:ole="">
                  <v:imagedata r:id="rId250" o:title=""/>
                </v:shape>
                <o:OLEObject Type="Embed" ProgID="Equation.DSMT4" ShapeID="_x0000_i1151" DrawAspect="Content" ObjectID="_1644567431" r:id="rId261"/>
              </w:object>
            </w:r>
            <w:r w:rsidRPr="006D336B">
              <w:rPr>
                <w:rFonts w:ascii="Times New Roman" w:eastAsia="Times New Roman" w:hAnsi="Times New Roman" w:cs="Times New Roman"/>
                <w:b/>
                <w:position w:val="-14"/>
                <w:sz w:val="24"/>
                <w:szCs w:val="24"/>
              </w:rPr>
              <w:object w:dxaOrig="2439" w:dyaOrig="400">
                <v:shape id="_x0000_i1152" type="#_x0000_t75" style="width:122.25pt;height:19.7pt" o:ole="">
                  <v:imagedata r:id="rId262" o:title=""/>
                </v:shape>
                <o:OLEObject Type="Embed" ProgID="Equation.DSMT4" ShapeID="_x0000_i1152" DrawAspect="Content" ObjectID="_1644567432" r:id="rId263"/>
              </w:object>
            </w:r>
          </w:p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b/>
                <w:position w:val="-6"/>
                <w:sz w:val="24"/>
                <w:szCs w:val="24"/>
              </w:rPr>
              <w:object w:dxaOrig="300" w:dyaOrig="240">
                <v:shape id="_x0000_i1153" type="#_x0000_t75" style="width:14.95pt;height:12.25pt" o:ole="">
                  <v:imagedata r:id="rId250" o:title=""/>
                </v:shape>
                <o:OLEObject Type="Embed" ProgID="Equation.DSMT4" ShapeID="_x0000_i1153" DrawAspect="Content" ObjectID="_1644567433" r:id="rId264"/>
              </w:object>
            </w:r>
            <w:r w:rsidRPr="006D336B">
              <w:rPr>
                <w:rFonts w:ascii="Times New Roman" w:eastAsia="Times New Roman" w:hAnsi="Times New Roman" w:cs="Times New Roman"/>
                <w:b/>
                <w:position w:val="-14"/>
                <w:sz w:val="24"/>
                <w:szCs w:val="24"/>
              </w:rPr>
              <w:object w:dxaOrig="2020" w:dyaOrig="420">
                <v:shape id="_x0000_i1154" type="#_x0000_t75" style="width:101.2pt;height:21.05pt" o:ole="">
                  <v:imagedata r:id="rId265" o:title=""/>
                </v:shape>
                <o:OLEObject Type="Embed" ProgID="Equation.DSMT4" ShapeID="_x0000_i1154" DrawAspect="Content" ObjectID="_1644567434" r:id="rId266"/>
              </w:object>
            </w:r>
          </w:p>
        </w:tc>
        <w:tc>
          <w:tcPr>
            <w:tcW w:w="1800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</w:tc>
      </w:tr>
    </w:tbl>
    <w:p w:rsidR="0051174F" w:rsidRPr="006D336B" w:rsidRDefault="0051174F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51174F" w:rsidRPr="006D336B" w:rsidSect="006D336B">
      <w:headerReference w:type="even" r:id="rId267"/>
      <w:headerReference w:type="default" r:id="rId268"/>
      <w:footerReference w:type="even" r:id="rId269"/>
      <w:footerReference w:type="default" r:id="rId270"/>
      <w:headerReference w:type="first" r:id="rId271"/>
      <w:footerReference w:type="first" r:id="rId272"/>
      <w:pgSz w:w="11906" w:h="16838" w:code="9"/>
      <w:pgMar w:top="734" w:right="1134" w:bottom="1134" w:left="1134" w:header="270" w:footer="1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A6D36" w:rsidRDefault="002A6D36" w:rsidP="006D336B">
      <w:pPr>
        <w:spacing w:after="0" w:line="240" w:lineRule="auto"/>
      </w:pPr>
      <w:r>
        <w:separator/>
      </w:r>
    </w:p>
  </w:endnote>
  <w:endnote w:type="continuationSeparator" w:id="0">
    <w:p w:rsidR="002A6D36" w:rsidRDefault="002A6D36" w:rsidP="006D33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0A7B" w:rsidRDefault="004C0A7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336B" w:rsidRPr="006D336B" w:rsidRDefault="006D336B">
    <w:pPr>
      <w:pStyle w:val="Footer"/>
      <w:pBdr>
        <w:top w:val="thinThickSmallGap" w:sz="24" w:space="1" w:color="823B0B" w:themeColor="accent2" w:themeShade="7F"/>
      </w:pBdr>
      <w:jc w:val="center"/>
      <w:rPr>
        <w:rFonts w:asciiTheme="majorHAnsi" w:eastAsiaTheme="majorEastAsia" w:hAnsiTheme="majorHAnsi" w:cstheme="majorHAns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6D336B" w:rsidRDefault="006D336B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0A7B" w:rsidRDefault="004C0A7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A6D36" w:rsidRDefault="002A6D36" w:rsidP="006D336B">
      <w:pPr>
        <w:spacing w:after="0" w:line="240" w:lineRule="auto"/>
      </w:pPr>
      <w:r>
        <w:separator/>
      </w:r>
    </w:p>
  </w:footnote>
  <w:footnote w:type="continuationSeparator" w:id="0">
    <w:p w:rsidR="002A6D36" w:rsidRDefault="002A6D36" w:rsidP="006D33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0A7B" w:rsidRDefault="004C0A7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336B" w:rsidRPr="006D336B" w:rsidRDefault="006D336B" w:rsidP="006D336B">
    <w:pPr>
      <w:pStyle w:val="Header"/>
      <w:jc w:val="center"/>
      <w:rPr>
        <w:rFonts w:ascii="Times New Roman" w:hAnsi="Times New Roman" w:cs="Times New Roman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0A7B" w:rsidRDefault="004C0A7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6" type="#_x0000_t75" style="width:11.55pt;height:11.55pt" o:bullet="t">
        <v:imagedata r:id="rId1" o:title="mso2207"/>
      </v:shape>
    </w:pict>
  </w:numPicBullet>
  <w:abstractNum w:abstractNumId="0">
    <w:nsid w:val="FFFFFFFE"/>
    <w:multiLevelType w:val="singleLevel"/>
    <w:tmpl w:val="F20E8856"/>
    <w:lvl w:ilvl="0">
      <w:numFmt w:val="bullet"/>
      <w:lvlText w:val="*"/>
      <w:lvlJc w:val="left"/>
    </w:lvl>
  </w:abstractNum>
  <w:abstractNum w:abstractNumId="1">
    <w:nsid w:val="03034586"/>
    <w:multiLevelType w:val="hybridMultilevel"/>
    <w:tmpl w:val="C6F4FB34"/>
    <w:lvl w:ilvl="0" w:tplc="0BB0D6E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>
    <w:nsid w:val="0477734E"/>
    <w:multiLevelType w:val="hybridMultilevel"/>
    <w:tmpl w:val="BE488966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6436D68"/>
    <w:multiLevelType w:val="hybridMultilevel"/>
    <w:tmpl w:val="A4C6CBFC"/>
    <w:lvl w:ilvl="0" w:tplc="086E9D5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1" w:tplc="4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48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48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4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4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4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4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4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0BF30A15"/>
    <w:multiLevelType w:val="hybridMultilevel"/>
    <w:tmpl w:val="CE08A1AE"/>
    <w:lvl w:ilvl="0" w:tplc="5758207E">
      <w:start w:val="1"/>
      <w:numFmt w:val="upperLetter"/>
      <w:lvlText w:val="%1.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5">
    <w:nsid w:val="153C5139"/>
    <w:multiLevelType w:val="hybridMultilevel"/>
    <w:tmpl w:val="4E18527E"/>
    <w:lvl w:ilvl="0" w:tplc="E29C1468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6846F91"/>
    <w:multiLevelType w:val="hybridMultilevel"/>
    <w:tmpl w:val="C92664E8"/>
    <w:lvl w:ilvl="0" w:tplc="E2600428">
      <w:start w:val="1"/>
      <w:numFmt w:val="upperLetter"/>
      <w:lvlText w:val="%1.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7">
    <w:nsid w:val="2BA10901"/>
    <w:multiLevelType w:val="hybridMultilevel"/>
    <w:tmpl w:val="C2A2424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5D87002"/>
    <w:multiLevelType w:val="hybridMultilevel"/>
    <w:tmpl w:val="BD46BC1C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8BD6CB8"/>
    <w:multiLevelType w:val="hybridMultilevel"/>
    <w:tmpl w:val="04A8F694"/>
    <w:lvl w:ilvl="0" w:tplc="3C48FA82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10">
    <w:nsid w:val="3B3765D1"/>
    <w:multiLevelType w:val="hybridMultilevel"/>
    <w:tmpl w:val="76D8C3A4"/>
    <w:lvl w:ilvl="0" w:tplc="43A44E18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1">
    <w:nsid w:val="3BBB2E1F"/>
    <w:multiLevelType w:val="hybridMultilevel"/>
    <w:tmpl w:val="01C4F61C"/>
    <w:lvl w:ilvl="0" w:tplc="FC44671C">
      <w:start w:val="1"/>
      <w:numFmt w:val="lowerLetter"/>
      <w:lvlText w:val="%1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12">
    <w:nsid w:val="44FC3E27"/>
    <w:multiLevelType w:val="hybridMultilevel"/>
    <w:tmpl w:val="9DAA030E"/>
    <w:lvl w:ilvl="0" w:tplc="FB36FAA8">
      <w:start w:val="1"/>
      <w:numFmt w:val="upperLetter"/>
      <w:lvlText w:val="%1.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13">
    <w:nsid w:val="5608446E"/>
    <w:multiLevelType w:val="hybridMultilevel"/>
    <w:tmpl w:val="2B3881D0"/>
    <w:lvl w:ilvl="0" w:tplc="5268C006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45C5820"/>
    <w:multiLevelType w:val="hybridMultilevel"/>
    <w:tmpl w:val="4A4CD5F2"/>
    <w:lvl w:ilvl="0" w:tplc="B9B62F8A">
      <w:start w:val="4"/>
      <w:numFmt w:val="decimal"/>
      <w:lvlText w:val="%1"/>
      <w:lvlJc w:val="left"/>
      <w:pPr>
        <w:tabs>
          <w:tab w:val="num" w:pos="540"/>
        </w:tabs>
        <w:ind w:left="540" w:hanging="360"/>
      </w:pPr>
      <w:rPr>
        <w:rFonts w:hint="default"/>
        <w:b/>
        <w:u w:val="single"/>
      </w:rPr>
    </w:lvl>
    <w:lvl w:ilvl="1" w:tplc="4A5C01A2">
      <w:start w:val="1"/>
      <w:numFmt w:val="bullet"/>
      <w:lvlText w:val=""/>
      <w:lvlJc w:val="left"/>
      <w:pPr>
        <w:tabs>
          <w:tab w:val="num" w:pos="1260"/>
        </w:tabs>
        <w:ind w:left="1260" w:hanging="360"/>
      </w:pPr>
      <w:rPr>
        <w:rFonts w:ascii="Wingdings" w:eastAsia="Times New Roman" w:hAnsi="Wingdings" w:cs="Times New Roman" w:hint="default"/>
      </w:rPr>
    </w:lvl>
    <w:lvl w:ilvl="2" w:tplc="5296AE8A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5">
    <w:nsid w:val="6EF63083"/>
    <w:multiLevelType w:val="hybridMultilevel"/>
    <w:tmpl w:val="ACD01F14"/>
    <w:lvl w:ilvl="0" w:tplc="86F4CA62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6FD0B25"/>
    <w:multiLevelType w:val="hybridMultilevel"/>
    <w:tmpl w:val="04A8F694"/>
    <w:lvl w:ilvl="0" w:tplc="3C48FA82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num w:numId="1">
    <w:abstractNumId w:val="0"/>
    <w:lvlOverride w:ilvl="0">
      <w:lvl w:ilvl="0">
        <w:numFmt w:val="bullet"/>
        <w:lvlText w:val=""/>
        <w:legacy w:legacy="1" w:legacySpace="0" w:legacyIndent="360"/>
        <w:lvlJc w:val="left"/>
        <w:rPr>
          <w:rFonts w:ascii="Symbol" w:hAnsi="Symbol" w:hint="default"/>
        </w:rPr>
      </w:lvl>
    </w:lvlOverride>
  </w:num>
  <w:num w:numId="2">
    <w:abstractNumId w:val="13"/>
  </w:num>
  <w:num w:numId="3">
    <w:abstractNumId w:val="9"/>
  </w:num>
  <w:num w:numId="4">
    <w:abstractNumId w:val="11"/>
  </w:num>
  <w:num w:numId="5">
    <w:abstractNumId w:val="2"/>
  </w:num>
  <w:num w:numId="6">
    <w:abstractNumId w:val="7"/>
  </w:num>
  <w:num w:numId="7">
    <w:abstractNumId w:val="15"/>
  </w:num>
  <w:num w:numId="8">
    <w:abstractNumId w:val="6"/>
  </w:num>
  <w:num w:numId="9">
    <w:abstractNumId w:val="4"/>
  </w:num>
  <w:num w:numId="10">
    <w:abstractNumId w:val="12"/>
  </w:num>
  <w:num w:numId="11">
    <w:abstractNumId w:val="16"/>
  </w:num>
  <w:num w:numId="12">
    <w:abstractNumId w:val="1"/>
  </w:num>
  <w:num w:numId="13">
    <w:abstractNumId w:val="10"/>
  </w:num>
  <w:num w:numId="14">
    <w:abstractNumId w:val="8"/>
  </w:num>
  <w:num w:numId="15">
    <w:abstractNumId w:val="14"/>
  </w:num>
  <w:num w:numId="16">
    <w:abstractNumId w:val="3"/>
  </w:num>
  <w:num w:numId="1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5003"/>
    <w:rsid w:val="00075003"/>
    <w:rsid w:val="001925D6"/>
    <w:rsid w:val="001E096D"/>
    <w:rsid w:val="00237CEF"/>
    <w:rsid w:val="002A6D36"/>
    <w:rsid w:val="00422A8B"/>
    <w:rsid w:val="004C0A7B"/>
    <w:rsid w:val="0051174F"/>
    <w:rsid w:val="006957F8"/>
    <w:rsid w:val="006D336B"/>
    <w:rsid w:val="00D034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CharCharChar">
    <w:name w:val="Char Char Char"/>
    <w:basedOn w:val="Normal"/>
    <w:autoRedefine/>
    <w:rsid w:val="001925D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un">
    <w:name w:val="Chuẩn"/>
    <w:qFormat/>
    <w:rsid w:val="001925D6"/>
    <w:pPr>
      <w:spacing w:after="0" w:line="240" w:lineRule="auto"/>
    </w:pPr>
    <w:rPr>
      <w:rFonts w:ascii=".VnTime" w:eastAsia="Times New Roman" w:hAnsi=".VnTime" w:cs="Times New Roman"/>
      <w:sz w:val="28"/>
      <w:szCs w:val="24"/>
      <w:lang w:val="en-US"/>
    </w:rPr>
  </w:style>
  <w:style w:type="paragraph" w:customStyle="1" w:styleId="Char">
    <w:name w:val=" Char"/>
    <w:basedOn w:val="Normal"/>
    <w:semiHidden/>
    <w:rsid w:val="001925D6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erChar">
    <w:name w:val="Header Char"/>
    <w:basedOn w:val="DefaultParagraphFont"/>
    <w:link w:val="Header"/>
    <w:locked/>
    <w:rsid w:val="001925D6"/>
    <w:rPr>
      <w:rFonts w:ascii="VNI-Times" w:hAnsi="VNI-Times"/>
      <w:sz w:val="24"/>
      <w:szCs w:val="24"/>
      <w:lang w:val="en-US"/>
    </w:rPr>
  </w:style>
  <w:style w:type="paragraph" w:styleId="Header">
    <w:name w:val="header"/>
    <w:basedOn w:val="Normal"/>
    <w:link w:val="HeaderChar"/>
    <w:rsid w:val="001925D6"/>
    <w:pPr>
      <w:tabs>
        <w:tab w:val="center" w:pos="4320"/>
        <w:tab w:val="right" w:pos="8640"/>
      </w:tabs>
      <w:spacing w:after="0" w:line="240" w:lineRule="auto"/>
    </w:pPr>
    <w:rPr>
      <w:rFonts w:ascii="VNI-Times" w:hAnsi="VNI-Times"/>
      <w:sz w:val="24"/>
      <w:szCs w:val="24"/>
      <w:lang w:val="en-US"/>
    </w:rPr>
  </w:style>
  <w:style w:type="character" w:customStyle="1" w:styleId="HeaderChar1">
    <w:name w:val="Header Char1"/>
    <w:basedOn w:val="DefaultParagraphFont"/>
    <w:uiPriority w:val="99"/>
    <w:semiHidden/>
    <w:rsid w:val="001925D6"/>
  </w:style>
  <w:style w:type="table" w:styleId="TableGrid">
    <w:name w:val="Table Grid"/>
    <w:basedOn w:val="TableNormal"/>
    <w:uiPriority w:val="59"/>
    <w:rsid w:val="001925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1925D6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1925D6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MTDisplayEquation">
    <w:name w:val="MTDisplayEquation"/>
    <w:basedOn w:val="Normal"/>
    <w:next w:val="Normal"/>
    <w:rsid w:val="001925D6"/>
    <w:pPr>
      <w:tabs>
        <w:tab w:val="center" w:pos="7360"/>
        <w:tab w:val="right" w:pos="1470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sv-SE"/>
    </w:rPr>
  </w:style>
  <w:style w:type="paragraph" w:styleId="BodyText">
    <w:name w:val="Body Text"/>
    <w:basedOn w:val="Normal"/>
    <w:link w:val="BodyTextChar"/>
    <w:rsid w:val="001925D6"/>
    <w:pPr>
      <w:spacing w:after="0" w:line="240" w:lineRule="auto"/>
      <w:jc w:val="both"/>
    </w:pPr>
    <w:rPr>
      <w:rFonts w:ascii="VNI-Times" w:eastAsia="Times New Roman" w:hAnsi="VNI-Times" w:cs="Times New Roman"/>
      <w:sz w:val="26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rsid w:val="001925D6"/>
    <w:rPr>
      <w:rFonts w:ascii="VNI-Times" w:eastAsia="Times New Roman" w:hAnsi="VNI-Times" w:cs="Times New Roman"/>
      <w:sz w:val="26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925D6"/>
    <w:pPr>
      <w:spacing w:after="200" w:line="276" w:lineRule="auto"/>
      <w:ind w:left="720"/>
      <w:contextualSpacing/>
    </w:pPr>
    <w:rPr>
      <w:rFonts w:eastAsiaTheme="minorEastAsia"/>
      <w:lang w:val="en-US"/>
    </w:rPr>
  </w:style>
  <w:style w:type="paragraph" w:styleId="Caption">
    <w:name w:val="caption"/>
    <w:basedOn w:val="Normal"/>
    <w:next w:val="Normal"/>
    <w:qFormat/>
    <w:rsid w:val="001925D6"/>
    <w:pPr>
      <w:spacing w:after="0" w:line="240" w:lineRule="auto"/>
    </w:pPr>
    <w:rPr>
      <w:rFonts w:ascii=".VnTimeH" w:eastAsia="Times New Roman" w:hAnsi=".VnTimeH" w:cs="Times New Roman"/>
      <w:b/>
      <w:bCs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33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336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CharCharChar">
    <w:name w:val="Char Char Char"/>
    <w:basedOn w:val="Normal"/>
    <w:autoRedefine/>
    <w:rsid w:val="001925D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un">
    <w:name w:val="Chuẩn"/>
    <w:qFormat/>
    <w:rsid w:val="001925D6"/>
    <w:pPr>
      <w:spacing w:after="0" w:line="240" w:lineRule="auto"/>
    </w:pPr>
    <w:rPr>
      <w:rFonts w:ascii=".VnTime" w:eastAsia="Times New Roman" w:hAnsi=".VnTime" w:cs="Times New Roman"/>
      <w:sz w:val="28"/>
      <w:szCs w:val="24"/>
      <w:lang w:val="en-US"/>
    </w:rPr>
  </w:style>
  <w:style w:type="paragraph" w:customStyle="1" w:styleId="Char">
    <w:name w:val=" Char"/>
    <w:basedOn w:val="Normal"/>
    <w:semiHidden/>
    <w:rsid w:val="001925D6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erChar">
    <w:name w:val="Header Char"/>
    <w:basedOn w:val="DefaultParagraphFont"/>
    <w:link w:val="Header"/>
    <w:locked/>
    <w:rsid w:val="001925D6"/>
    <w:rPr>
      <w:rFonts w:ascii="VNI-Times" w:hAnsi="VNI-Times"/>
      <w:sz w:val="24"/>
      <w:szCs w:val="24"/>
      <w:lang w:val="en-US"/>
    </w:rPr>
  </w:style>
  <w:style w:type="paragraph" w:styleId="Header">
    <w:name w:val="header"/>
    <w:basedOn w:val="Normal"/>
    <w:link w:val="HeaderChar"/>
    <w:rsid w:val="001925D6"/>
    <w:pPr>
      <w:tabs>
        <w:tab w:val="center" w:pos="4320"/>
        <w:tab w:val="right" w:pos="8640"/>
      </w:tabs>
      <w:spacing w:after="0" w:line="240" w:lineRule="auto"/>
    </w:pPr>
    <w:rPr>
      <w:rFonts w:ascii="VNI-Times" w:hAnsi="VNI-Times"/>
      <w:sz w:val="24"/>
      <w:szCs w:val="24"/>
      <w:lang w:val="en-US"/>
    </w:rPr>
  </w:style>
  <w:style w:type="character" w:customStyle="1" w:styleId="HeaderChar1">
    <w:name w:val="Header Char1"/>
    <w:basedOn w:val="DefaultParagraphFont"/>
    <w:uiPriority w:val="99"/>
    <w:semiHidden/>
    <w:rsid w:val="001925D6"/>
  </w:style>
  <w:style w:type="table" w:styleId="TableGrid">
    <w:name w:val="Table Grid"/>
    <w:basedOn w:val="TableNormal"/>
    <w:uiPriority w:val="59"/>
    <w:rsid w:val="001925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1925D6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1925D6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MTDisplayEquation">
    <w:name w:val="MTDisplayEquation"/>
    <w:basedOn w:val="Normal"/>
    <w:next w:val="Normal"/>
    <w:rsid w:val="001925D6"/>
    <w:pPr>
      <w:tabs>
        <w:tab w:val="center" w:pos="7360"/>
        <w:tab w:val="right" w:pos="1470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sv-SE"/>
    </w:rPr>
  </w:style>
  <w:style w:type="paragraph" w:styleId="BodyText">
    <w:name w:val="Body Text"/>
    <w:basedOn w:val="Normal"/>
    <w:link w:val="BodyTextChar"/>
    <w:rsid w:val="001925D6"/>
    <w:pPr>
      <w:spacing w:after="0" w:line="240" w:lineRule="auto"/>
      <w:jc w:val="both"/>
    </w:pPr>
    <w:rPr>
      <w:rFonts w:ascii="VNI-Times" w:eastAsia="Times New Roman" w:hAnsi="VNI-Times" w:cs="Times New Roman"/>
      <w:sz w:val="26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rsid w:val="001925D6"/>
    <w:rPr>
      <w:rFonts w:ascii="VNI-Times" w:eastAsia="Times New Roman" w:hAnsi="VNI-Times" w:cs="Times New Roman"/>
      <w:sz w:val="26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925D6"/>
    <w:pPr>
      <w:spacing w:after="200" w:line="276" w:lineRule="auto"/>
      <w:ind w:left="720"/>
      <w:contextualSpacing/>
    </w:pPr>
    <w:rPr>
      <w:rFonts w:eastAsiaTheme="minorEastAsia"/>
      <w:lang w:val="en-US"/>
    </w:rPr>
  </w:style>
  <w:style w:type="paragraph" w:styleId="Caption">
    <w:name w:val="caption"/>
    <w:basedOn w:val="Normal"/>
    <w:next w:val="Normal"/>
    <w:qFormat/>
    <w:rsid w:val="001925D6"/>
    <w:pPr>
      <w:spacing w:after="0" w:line="240" w:lineRule="auto"/>
    </w:pPr>
    <w:rPr>
      <w:rFonts w:ascii=".VnTimeH" w:eastAsia="Times New Roman" w:hAnsi=".VnTimeH" w:cs="Times New Roman"/>
      <w:b/>
      <w:bCs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33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336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9.bin"/><Relationship Id="rId170" Type="http://schemas.openxmlformats.org/officeDocument/2006/relationships/oleObject" Target="embeddings/oleObject95.bin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5.bin"/><Relationship Id="rId226" Type="http://schemas.openxmlformats.org/officeDocument/2006/relationships/image" Target="media/image92.wmf"/><Relationship Id="rId247" Type="http://schemas.openxmlformats.org/officeDocument/2006/relationships/oleObject" Target="embeddings/oleObject139.bin"/><Relationship Id="rId107" Type="http://schemas.openxmlformats.org/officeDocument/2006/relationships/image" Target="media/image45.wmf"/><Relationship Id="rId268" Type="http://schemas.openxmlformats.org/officeDocument/2006/relationships/header" Target="header2.xml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55.wmf"/><Relationship Id="rId149" Type="http://schemas.openxmlformats.org/officeDocument/2006/relationships/image" Target="media/image59.wmf"/><Relationship Id="rId5" Type="http://schemas.openxmlformats.org/officeDocument/2006/relationships/settings" Target="settings.xml"/><Relationship Id="rId95" Type="http://schemas.openxmlformats.org/officeDocument/2006/relationships/image" Target="media/image39.wmf"/><Relationship Id="rId160" Type="http://schemas.openxmlformats.org/officeDocument/2006/relationships/image" Target="media/image64.wmf"/><Relationship Id="rId181" Type="http://schemas.openxmlformats.org/officeDocument/2006/relationships/image" Target="media/image71.emf"/><Relationship Id="rId216" Type="http://schemas.openxmlformats.org/officeDocument/2006/relationships/image" Target="media/image88.wmf"/><Relationship Id="rId237" Type="http://schemas.openxmlformats.org/officeDocument/2006/relationships/oleObject" Target="embeddings/oleObject133.bin"/><Relationship Id="rId258" Type="http://schemas.openxmlformats.org/officeDocument/2006/relationships/oleObject" Target="embeddings/oleObject145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3.bin"/><Relationship Id="rId118" Type="http://schemas.openxmlformats.org/officeDocument/2006/relationships/image" Target="media/image50.wmf"/><Relationship Id="rId139" Type="http://schemas.openxmlformats.org/officeDocument/2006/relationships/oleObject" Target="embeddings/oleObject75.bin"/><Relationship Id="rId85" Type="http://schemas.openxmlformats.org/officeDocument/2006/relationships/image" Target="media/image34.wmf"/><Relationship Id="rId150" Type="http://schemas.openxmlformats.org/officeDocument/2006/relationships/oleObject" Target="embeddings/oleObject84.bin"/><Relationship Id="rId171" Type="http://schemas.openxmlformats.org/officeDocument/2006/relationships/oleObject" Target="embeddings/oleObject96.bin"/><Relationship Id="rId192" Type="http://schemas.openxmlformats.org/officeDocument/2006/relationships/image" Target="media/image77.wmf"/><Relationship Id="rId206" Type="http://schemas.openxmlformats.org/officeDocument/2006/relationships/image" Target="media/image84.wmf"/><Relationship Id="rId227" Type="http://schemas.openxmlformats.org/officeDocument/2006/relationships/oleObject" Target="embeddings/oleObject128.bin"/><Relationship Id="rId248" Type="http://schemas.openxmlformats.org/officeDocument/2006/relationships/image" Target="media/image102.wmf"/><Relationship Id="rId269" Type="http://schemas.openxmlformats.org/officeDocument/2006/relationships/footer" Target="footer1.xml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0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6.bin"/><Relationship Id="rId161" Type="http://schemas.openxmlformats.org/officeDocument/2006/relationships/oleObject" Target="embeddings/oleObject90.bin"/><Relationship Id="rId182" Type="http://schemas.openxmlformats.org/officeDocument/2006/relationships/image" Target="media/image72.wmf"/><Relationship Id="rId217" Type="http://schemas.openxmlformats.org/officeDocument/2006/relationships/oleObject" Target="embeddings/oleObject122.bin"/><Relationship Id="rId6" Type="http://schemas.openxmlformats.org/officeDocument/2006/relationships/webSettings" Target="webSettings.xml"/><Relationship Id="rId238" Type="http://schemas.openxmlformats.org/officeDocument/2006/relationships/image" Target="media/image98.wmf"/><Relationship Id="rId259" Type="http://schemas.openxmlformats.org/officeDocument/2006/relationships/image" Target="media/image107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2.bin"/><Relationship Id="rId270" Type="http://schemas.openxmlformats.org/officeDocument/2006/relationships/footer" Target="footer2.xml"/><Relationship Id="rId44" Type="http://schemas.openxmlformats.org/officeDocument/2006/relationships/image" Target="media/image18.wmf"/><Relationship Id="rId60" Type="http://schemas.openxmlformats.org/officeDocument/2006/relationships/image" Target="media/image24.wmf"/><Relationship Id="rId65" Type="http://schemas.openxmlformats.org/officeDocument/2006/relationships/image" Target="media/image25.wmf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56.wmf"/><Relationship Id="rId135" Type="http://schemas.openxmlformats.org/officeDocument/2006/relationships/image" Target="media/image57.wmf"/><Relationship Id="rId151" Type="http://schemas.openxmlformats.org/officeDocument/2006/relationships/image" Target="media/image60.wmf"/><Relationship Id="rId156" Type="http://schemas.openxmlformats.org/officeDocument/2006/relationships/oleObject" Target="embeddings/oleObject87.bin"/><Relationship Id="rId177" Type="http://schemas.openxmlformats.org/officeDocument/2006/relationships/image" Target="media/image70.wmf"/><Relationship Id="rId198" Type="http://schemas.openxmlformats.org/officeDocument/2006/relationships/image" Target="media/image80.wmf"/><Relationship Id="rId172" Type="http://schemas.openxmlformats.org/officeDocument/2006/relationships/image" Target="media/image69.wmf"/><Relationship Id="rId193" Type="http://schemas.openxmlformats.org/officeDocument/2006/relationships/oleObject" Target="embeddings/oleObject109.bin"/><Relationship Id="rId202" Type="http://schemas.openxmlformats.org/officeDocument/2006/relationships/image" Target="media/image82.wmf"/><Relationship Id="rId207" Type="http://schemas.openxmlformats.org/officeDocument/2006/relationships/oleObject" Target="embeddings/oleObject116.bin"/><Relationship Id="rId223" Type="http://schemas.openxmlformats.org/officeDocument/2006/relationships/oleObject" Target="embeddings/oleObject125.bin"/><Relationship Id="rId228" Type="http://schemas.openxmlformats.org/officeDocument/2006/relationships/image" Target="media/image93.wmf"/><Relationship Id="rId244" Type="http://schemas.openxmlformats.org/officeDocument/2006/relationships/image" Target="media/image101.wmf"/><Relationship Id="rId249" Type="http://schemas.openxmlformats.org/officeDocument/2006/relationships/oleObject" Target="embeddings/oleObject140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6.wmf"/><Relationship Id="rId260" Type="http://schemas.openxmlformats.org/officeDocument/2006/relationships/oleObject" Target="embeddings/oleObject146.bin"/><Relationship Id="rId265" Type="http://schemas.openxmlformats.org/officeDocument/2006/relationships/image" Target="media/image109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image" Target="media/image22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4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7.bin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3.bin"/><Relationship Id="rId188" Type="http://schemas.openxmlformats.org/officeDocument/2006/relationships/image" Target="media/image75.wmf"/><Relationship Id="rId7" Type="http://schemas.openxmlformats.org/officeDocument/2006/relationships/footnotes" Target="footnotes.xml"/><Relationship Id="rId71" Type="http://schemas.openxmlformats.org/officeDocument/2006/relationships/image" Target="media/image28.wmf"/><Relationship Id="rId92" Type="http://schemas.openxmlformats.org/officeDocument/2006/relationships/oleObject" Target="embeddings/oleObject48.bin"/><Relationship Id="rId162" Type="http://schemas.openxmlformats.org/officeDocument/2006/relationships/image" Target="media/image65.wmf"/><Relationship Id="rId183" Type="http://schemas.openxmlformats.org/officeDocument/2006/relationships/oleObject" Target="embeddings/oleObject104.bin"/><Relationship Id="rId213" Type="http://schemas.openxmlformats.org/officeDocument/2006/relationships/oleObject" Target="embeddings/oleObject119.bin"/><Relationship Id="rId218" Type="http://schemas.openxmlformats.org/officeDocument/2006/relationships/image" Target="media/image89.wmf"/><Relationship Id="rId234" Type="http://schemas.openxmlformats.org/officeDocument/2006/relationships/image" Target="media/image96.wmf"/><Relationship Id="rId239" Type="http://schemas.openxmlformats.org/officeDocument/2006/relationships/oleObject" Target="embeddings/oleObject13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image" Target="media/image103.wmf"/><Relationship Id="rId255" Type="http://schemas.openxmlformats.org/officeDocument/2006/relationships/oleObject" Target="embeddings/oleObject143.bin"/><Relationship Id="rId271" Type="http://schemas.openxmlformats.org/officeDocument/2006/relationships/header" Target="header3.xml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49.wmf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63.wmf"/><Relationship Id="rId178" Type="http://schemas.openxmlformats.org/officeDocument/2006/relationships/oleObject" Target="embeddings/oleObject101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85.bin"/><Relationship Id="rId173" Type="http://schemas.openxmlformats.org/officeDocument/2006/relationships/oleObject" Target="embeddings/oleObject97.bin"/><Relationship Id="rId194" Type="http://schemas.openxmlformats.org/officeDocument/2006/relationships/image" Target="media/image78.wmf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4.bin"/><Relationship Id="rId208" Type="http://schemas.openxmlformats.org/officeDocument/2006/relationships/image" Target="media/image85.wmf"/><Relationship Id="rId229" Type="http://schemas.openxmlformats.org/officeDocument/2006/relationships/oleObject" Target="embeddings/oleObject129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6.bin"/><Relationship Id="rId240" Type="http://schemas.openxmlformats.org/officeDocument/2006/relationships/image" Target="media/image99.wmf"/><Relationship Id="rId245" Type="http://schemas.openxmlformats.org/officeDocument/2006/relationships/oleObject" Target="embeddings/oleObject137.bin"/><Relationship Id="rId261" Type="http://schemas.openxmlformats.org/officeDocument/2006/relationships/oleObject" Target="embeddings/oleObject147.bin"/><Relationship Id="rId266" Type="http://schemas.openxmlformats.org/officeDocument/2006/relationships/oleObject" Target="embeddings/oleObject150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4.wmf"/><Relationship Id="rId126" Type="http://schemas.openxmlformats.org/officeDocument/2006/relationships/image" Target="media/image54.wmf"/><Relationship Id="rId147" Type="http://schemas.openxmlformats.org/officeDocument/2006/relationships/oleObject" Target="embeddings/oleObject82.bin"/><Relationship Id="rId168" Type="http://schemas.openxmlformats.org/officeDocument/2006/relationships/image" Target="media/image68.wmf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7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91.bin"/><Relationship Id="rId184" Type="http://schemas.openxmlformats.org/officeDocument/2006/relationships/image" Target="media/image73.wmf"/><Relationship Id="rId189" Type="http://schemas.openxmlformats.org/officeDocument/2006/relationships/oleObject" Target="embeddings/oleObject107.bin"/><Relationship Id="rId219" Type="http://schemas.openxmlformats.org/officeDocument/2006/relationships/oleObject" Target="embeddings/oleObject123.bin"/><Relationship Id="rId3" Type="http://schemas.openxmlformats.org/officeDocument/2006/relationships/styles" Target="styles.xml"/><Relationship Id="rId214" Type="http://schemas.openxmlformats.org/officeDocument/2006/relationships/oleObject" Target="embeddings/oleObject120.bin"/><Relationship Id="rId230" Type="http://schemas.openxmlformats.org/officeDocument/2006/relationships/image" Target="media/image94.wmf"/><Relationship Id="rId235" Type="http://schemas.openxmlformats.org/officeDocument/2006/relationships/oleObject" Target="embeddings/oleObject132.bin"/><Relationship Id="rId251" Type="http://schemas.openxmlformats.org/officeDocument/2006/relationships/oleObject" Target="embeddings/oleObject141.bin"/><Relationship Id="rId256" Type="http://schemas.openxmlformats.org/officeDocument/2006/relationships/oleObject" Target="embeddings/oleObject144.bin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image" Target="media/image26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8.bin"/><Relationship Id="rId272" Type="http://schemas.openxmlformats.org/officeDocument/2006/relationships/footer" Target="footer3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3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61.wmf"/><Relationship Id="rId174" Type="http://schemas.openxmlformats.org/officeDocument/2006/relationships/oleObject" Target="embeddings/oleObject98.bin"/><Relationship Id="rId179" Type="http://schemas.openxmlformats.org/officeDocument/2006/relationships/oleObject" Target="embeddings/oleObject102.bin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17.bin"/><Relationship Id="rId190" Type="http://schemas.openxmlformats.org/officeDocument/2006/relationships/image" Target="media/image76.wmf"/><Relationship Id="rId204" Type="http://schemas.openxmlformats.org/officeDocument/2006/relationships/image" Target="media/image83.wmf"/><Relationship Id="rId220" Type="http://schemas.openxmlformats.org/officeDocument/2006/relationships/image" Target="media/image90.wmf"/><Relationship Id="rId225" Type="http://schemas.openxmlformats.org/officeDocument/2006/relationships/oleObject" Target="embeddings/oleObject127.bin"/><Relationship Id="rId241" Type="http://schemas.openxmlformats.org/officeDocument/2006/relationships/oleObject" Target="embeddings/oleObject135.bin"/><Relationship Id="rId246" Type="http://schemas.openxmlformats.org/officeDocument/2006/relationships/oleObject" Target="embeddings/oleObject138.bin"/><Relationship Id="rId267" Type="http://schemas.openxmlformats.org/officeDocument/2006/relationships/header" Target="head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6.bin"/><Relationship Id="rId262" Type="http://schemas.openxmlformats.org/officeDocument/2006/relationships/image" Target="media/image10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image" Target="media/image52.wmf"/><Relationship Id="rId143" Type="http://schemas.openxmlformats.org/officeDocument/2006/relationships/image" Target="media/image58.wmf"/><Relationship Id="rId148" Type="http://schemas.openxmlformats.org/officeDocument/2006/relationships/oleObject" Target="embeddings/oleObject83.bin"/><Relationship Id="rId164" Type="http://schemas.openxmlformats.org/officeDocument/2006/relationships/image" Target="media/image66.wmf"/><Relationship Id="rId169" Type="http://schemas.openxmlformats.org/officeDocument/2006/relationships/oleObject" Target="embeddings/oleObject94.bin"/><Relationship Id="rId185" Type="http://schemas.openxmlformats.org/officeDocument/2006/relationships/oleObject" Target="embeddings/oleObject105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3.bin"/><Relationship Id="rId210" Type="http://schemas.openxmlformats.org/officeDocument/2006/relationships/image" Target="media/image86.wmf"/><Relationship Id="rId215" Type="http://schemas.openxmlformats.org/officeDocument/2006/relationships/oleObject" Target="embeddings/oleObject121.bin"/><Relationship Id="rId236" Type="http://schemas.openxmlformats.org/officeDocument/2006/relationships/image" Target="media/image97.wmf"/><Relationship Id="rId257" Type="http://schemas.openxmlformats.org/officeDocument/2006/relationships/image" Target="media/image106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30.bin"/><Relationship Id="rId252" Type="http://schemas.openxmlformats.org/officeDocument/2006/relationships/image" Target="media/image104.wmf"/><Relationship Id="rId273" Type="http://schemas.openxmlformats.org/officeDocument/2006/relationships/fontTable" Target="fontTable.xml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5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6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79.wmf"/><Relationship Id="rId200" Type="http://schemas.openxmlformats.org/officeDocument/2006/relationships/image" Target="media/image81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4.bin"/><Relationship Id="rId242" Type="http://schemas.openxmlformats.org/officeDocument/2006/relationships/image" Target="media/image100.wmf"/><Relationship Id="rId263" Type="http://schemas.openxmlformats.org/officeDocument/2006/relationships/oleObject" Target="embeddings/oleObject148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3.wmf"/><Relationship Id="rId79" Type="http://schemas.openxmlformats.org/officeDocument/2006/relationships/image" Target="media/image32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2.bin"/><Relationship Id="rId186" Type="http://schemas.openxmlformats.org/officeDocument/2006/relationships/image" Target="media/image74.wmf"/><Relationship Id="rId211" Type="http://schemas.openxmlformats.org/officeDocument/2006/relationships/oleObject" Target="embeddings/oleObject118.bin"/><Relationship Id="rId232" Type="http://schemas.openxmlformats.org/officeDocument/2006/relationships/image" Target="media/image95.wmf"/><Relationship Id="rId253" Type="http://schemas.openxmlformats.org/officeDocument/2006/relationships/oleObject" Target="embeddings/oleObject142.bin"/><Relationship Id="rId274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image" Target="media/image27.wmf"/><Relationship Id="rId113" Type="http://schemas.openxmlformats.org/officeDocument/2006/relationships/image" Target="media/image48.wmf"/><Relationship Id="rId134" Type="http://schemas.openxmlformats.org/officeDocument/2006/relationships/oleObject" Target="embeddings/oleObject71.bin"/><Relationship Id="rId80" Type="http://schemas.openxmlformats.org/officeDocument/2006/relationships/oleObject" Target="embeddings/oleObject41.bin"/><Relationship Id="rId155" Type="http://schemas.openxmlformats.org/officeDocument/2006/relationships/image" Target="media/image62.wmf"/><Relationship Id="rId176" Type="http://schemas.openxmlformats.org/officeDocument/2006/relationships/oleObject" Target="embeddings/oleObject100.bin"/><Relationship Id="rId197" Type="http://schemas.openxmlformats.org/officeDocument/2006/relationships/oleObject" Target="embeddings/oleObject111.bin"/><Relationship Id="rId201" Type="http://schemas.openxmlformats.org/officeDocument/2006/relationships/oleObject" Target="embeddings/oleObject113.bin"/><Relationship Id="rId222" Type="http://schemas.openxmlformats.org/officeDocument/2006/relationships/image" Target="media/image91.wmf"/><Relationship Id="rId243" Type="http://schemas.openxmlformats.org/officeDocument/2006/relationships/oleObject" Target="embeddings/oleObject136.bin"/><Relationship Id="rId264" Type="http://schemas.openxmlformats.org/officeDocument/2006/relationships/oleObject" Target="embeddings/oleObject149.bin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3.wmf"/><Relationship Id="rId124" Type="http://schemas.openxmlformats.org/officeDocument/2006/relationships/image" Target="media/image53.wmf"/><Relationship Id="rId70" Type="http://schemas.openxmlformats.org/officeDocument/2006/relationships/oleObject" Target="embeddings/oleObject36.bin"/><Relationship Id="rId91" Type="http://schemas.openxmlformats.org/officeDocument/2006/relationships/image" Target="media/image37.wmf"/><Relationship Id="rId145" Type="http://schemas.openxmlformats.org/officeDocument/2006/relationships/oleObject" Target="embeddings/oleObject80.bin"/><Relationship Id="rId166" Type="http://schemas.openxmlformats.org/officeDocument/2006/relationships/image" Target="media/image67.wmf"/><Relationship Id="rId18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212" Type="http://schemas.openxmlformats.org/officeDocument/2006/relationships/image" Target="media/image87.wmf"/><Relationship Id="rId233" Type="http://schemas.openxmlformats.org/officeDocument/2006/relationships/oleObject" Target="embeddings/oleObject131.bin"/><Relationship Id="rId254" Type="http://schemas.openxmlformats.org/officeDocument/2006/relationships/image" Target="media/image105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/Relationships>
</file>

<file path=word/_rels/numbering.xml.rels><?xml version='1.0' encoding='UTF-8' standalone='yes'?>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98EC4E-5E21-4511-AE2D-2FF3044A76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9</Pages>
  <Words>3978</Words>
  <Characters>22681</Characters>
  <Application>Microsoft Office Word</Application>
  <DocSecurity>0</DocSecurity>
  <Lines>189</Lines>
  <Paragraphs>53</Paragraphs>
  <ScaleCrop>false</ScaleCrop>
  <Company>www.thuvienhoclieu.com</Company>
  <LinksUpToDate>false</LinksUpToDate>
  <CharactersWithSpaces>266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03-01T04:14:00Z</dcterms:created>
  <dcterms:modified xsi:type="dcterms:W3CDTF">2020-03-01T04:14:00Z</dcterms:modified>
</cp:coreProperties>
</file>